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1092A7" w14:textId="77777777" w:rsidR="009A0AF9" w:rsidRPr="00B610B2" w:rsidRDefault="009A0AF9" w:rsidP="009A0AF9">
      <w:pPr>
        <w:pStyle w:val="Textbody"/>
        <w:spacing w:after="0"/>
        <w:jc w:val="center"/>
        <w:rPr>
          <w:rFonts w:ascii="Times New Roman" w:hAnsi="Times New Roman" w:cs="Times New Roman"/>
          <w:b/>
          <w:sz w:val="28"/>
          <w:shd w:val="clear" w:color="auto" w:fill="FFFFFF"/>
          <w:lang w:val="ru-RU"/>
        </w:rPr>
      </w:pPr>
      <w:bookmarkStart w:id="0" w:name="docs-internal-guid-00eb95f7-7fff-1882-6c"/>
      <w:bookmarkEnd w:id="0"/>
      <w:r w:rsidRPr="00B610B2">
        <w:rPr>
          <w:rFonts w:ascii="Times New Roman" w:hAnsi="Times New Roman" w:cs="Times New Roman"/>
          <w:b/>
          <w:sz w:val="28"/>
          <w:shd w:val="clear" w:color="auto" w:fill="FFFFFF"/>
          <w:lang w:val="ru-RU"/>
        </w:rPr>
        <w:t>Московский авиационный институт</w:t>
      </w:r>
    </w:p>
    <w:p w14:paraId="13D6DE72" w14:textId="77777777"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b/>
          <w:sz w:val="28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b/>
          <w:sz w:val="28"/>
          <w:shd w:val="clear" w:color="auto" w:fill="FFFFFF"/>
          <w:lang w:val="ru-RU"/>
        </w:rPr>
        <w:t>(Национальный исследовательский университет)</w:t>
      </w:r>
    </w:p>
    <w:p w14:paraId="352083B9" w14:textId="77777777"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sz w:val="28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>Факультет прикладной математики и физики</w:t>
      </w:r>
    </w:p>
    <w:p w14:paraId="3B6A0E8C" w14:textId="77777777"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sz w:val="28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>Кафедра вычислительной математики и программирования</w:t>
      </w:r>
    </w:p>
    <w:p w14:paraId="6EBCEF7E" w14:textId="77777777"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hd w:val="clear" w:color="auto" w:fill="FFFFFF"/>
        </w:rPr>
        <w:t>  </w:t>
      </w:r>
    </w:p>
    <w:p w14:paraId="613C9E6C" w14:textId="77777777"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hd w:val="clear" w:color="auto" w:fill="FFFFFF"/>
        </w:rPr>
        <w:t> </w:t>
      </w:r>
    </w:p>
    <w:p w14:paraId="6D967391" w14:textId="77777777"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hd w:val="clear" w:color="auto" w:fill="FFFFFF"/>
        </w:rPr>
        <w:t> </w:t>
      </w:r>
    </w:p>
    <w:p w14:paraId="3FDC75D1" w14:textId="77777777"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hd w:val="clear" w:color="auto" w:fill="FFFFFF"/>
        </w:rPr>
        <w:t> </w:t>
      </w:r>
    </w:p>
    <w:p w14:paraId="07A09B63" w14:textId="77777777"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hd w:val="clear" w:color="auto" w:fill="FFFFFF"/>
        </w:rPr>
        <w:t> </w:t>
      </w:r>
    </w:p>
    <w:p w14:paraId="3775CAE1" w14:textId="77777777"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b/>
          <w:sz w:val="40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b/>
          <w:sz w:val="40"/>
          <w:shd w:val="clear" w:color="auto" w:fill="FFFFFF"/>
          <w:lang w:val="ru-RU"/>
        </w:rPr>
        <w:t>Лабораторная работа № 1</w:t>
      </w:r>
    </w:p>
    <w:p w14:paraId="3CF4F022" w14:textId="77777777"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sz w:val="40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z w:val="40"/>
          <w:shd w:val="clear" w:color="auto" w:fill="FFFFFF"/>
          <w:lang w:val="ru-RU"/>
        </w:rPr>
        <w:t>по курсу «Численные методы»</w:t>
      </w:r>
    </w:p>
    <w:p w14:paraId="1BAD0C64" w14:textId="77777777" w:rsidR="009A0AF9" w:rsidRPr="00B610B2" w:rsidRDefault="009A0AF9" w:rsidP="009A0AF9">
      <w:pPr>
        <w:pStyle w:val="Textbody"/>
        <w:rPr>
          <w:rFonts w:ascii="Times New Roman" w:hAnsi="Times New Roman" w:cs="Times New Roman"/>
          <w:lang w:val="ru-RU"/>
        </w:rPr>
      </w:pPr>
    </w:p>
    <w:p w14:paraId="58C1091B" w14:textId="77777777"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lang w:val="ru-RU"/>
        </w:rPr>
      </w:pPr>
    </w:p>
    <w:p w14:paraId="0087342B" w14:textId="77777777"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lang w:val="ru-RU"/>
        </w:rPr>
      </w:pPr>
    </w:p>
    <w:p w14:paraId="5DE9038D" w14:textId="77777777"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lang w:val="ru-RU"/>
        </w:rPr>
      </w:pPr>
    </w:p>
    <w:p w14:paraId="4F3A1F53" w14:textId="77777777"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lang w:val="ru-RU"/>
        </w:rPr>
      </w:pPr>
    </w:p>
    <w:p w14:paraId="03D09610" w14:textId="77777777" w:rsidR="009A0AF9" w:rsidRPr="00B610B2" w:rsidRDefault="009A0AF9" w:rsidP="009A0AF9">
      <w:pPr>
        <w:pStyle w:val="Textbody"/>
        <w:spacing w:after="120"/>
        <w:jc w:val="center"/>
        <w:rPr>
          <w:rFonts w:ascii="Times New Roman" w:hAnsi="Times New Roman" w:cs="Times New Roman"/>
          <w:lang w:val="ru-RU"/>
        </w:rPr>
      </w:pPr>
    </w:p>
    <w:p w14:paraId="74198E4B" w14:textId="2B33144B" w:rsidR="009A0AF9" w:rsidRPr="00B610B2" w:rsidRDefault="009A0AF9" w:rsidP="009A0AF9">
      <w:pPr>
        <w:pStyle w:val="Textbody"/>
        <w:spacing w:after="120"/>
        <w:ind w:left="4960" w:firstLine="80"/>
        <w:rPr>
          <w:rFonts w:ascii="Times New Roman" w:hAnsi="Times New Roman" w:cs="Times New Roman"/>
          <w:sz w:val="28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 xml:space="preserve">Студент: </w:t>
      </w:r>
      <w:r w:rsidR="00684385">
        <w:rPr>
          <w:rFonts w:ascii="Times New Roman" w:hAnsi="Times New Roman" w:cs="Times New Roman"/>
          <w:sz w:val="28"/>
          <w:shd w:val="clear" w:color="auto" w:fill="FFFFFF"/>
          <w:lang w:val="ru-RU"/>
        </w:rPr>
        <w:t>Стрыгин</w:t>
      </w:r>
      <w:r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 xml:space="preserve"> </w:t>
      </w:r>
      <w:r w:rsidR="00684385">
        <w:rPr>
          <w:rFonts w:ascii="Times New Roman" w:hAnsi="Times New Roman" w:cs="Times New Roman"/>
          <w:sz w:val="28"/>
          <w:shd w:val="clear" w:color="auto" w:fill="FFFFFF"/>
          <w:lang w:val="ru-RU"/>
        </w:rPr>
        <w:t>Д</w:t>
      </w:r>
      <w:r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>.</w:t>
      </w:r>
      <w:r w:rsidR="00684385">
        <w:rPr>
          <w:rFonts w:ascii="Times New Roman" w:hAnsi="Times New Roman" w:cs="Times New Roman"/>
          <w:sz w:val="28"/>
          <w:shd w:val="clear" w:color="auto" w:fill="FFFFFF"/>
          <w:lang w:val="ru-RU"/>
        </w:rPr>
        <w:t>Д</w:t>
      </w:r>
      <w:r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>.</w:t>
      </w:r>
    </w:p>
    <w:p w14:paraId="1374D314" w14:textId="6567A570" w:rsidR="00D406A8" w:rsidRPr="00B610B2" w:rsidRDefault="009A0AF9" w:rsidP="00D406A8">
      <w:pPr>
        <w:pStyle w:val="Textbody"/>
        <w:spacing w:after="120"/>
        <w:ind w:left="4960" w:firstLine="80"/>
        <w:rPr>
          <w:rFonts w:ascii="Times New Roman" w:hAnsi="Times New Roman" w:cs="Times New Roman"/>
          <w:sz w:val="28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>Группа: 80-306</w:t>
      </w:r>
      <w:r w:rsidR="00684385">
        <w:rPr>
          <w:rFonts w:ascii="Times New Roman" w:hAnsi="Times New Roman" w:cs="Times New Roman"/>
          <w:sz w:val="28"/>
          <w:shd w:val="clear" w:color="auto" w:fill="FFFFFF"/>
          <w:lang w:val="ru-RU"/>
        </w:rPr>
        <w:t>Б</w:t>
      </w:r>
    </w:p>
    <w:p w14:paraId="03D25540" w14:textId="77777777" w:rsidR="009A0AF9" w:rsidRPr="00B610B2" w:rsidRDefault="009A0AF9" w:rsidP="009A0AF9">
      <w:pPr>
        <w:pStyle w:val="Textbody"/>
        <w:spacing w:after="120"/>
        <w:ind w:left="4960" w:firstLine="80"/>
        <w:rPr>
          <w:rFonts w:ascii="Times New Roman" w:hAnsi="Times New Roman" w:cs="Times New Roman"/>
          <w:sz w:val="28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 xml:space="preserve">Преподаватель: </w:t>
      </w:r>
      <w:proofErr w:type="spellStart"/>
      <w:r w:rsidR="00CB6216"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>Ревизников</w:t>
      </w:r>
      <w:proofErr w:type="spellEnd"/>
      <w:r w:rsidR="00CB6216"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 xml:space="preserve"> Д.Л.</w:t>
      </w:r>
    </w:p>
    <w:p w14:paraId="371D2775" w14:textId="3B63FB4F" w:rsidR="00D406A8" w:rsidRPr="00B610B2" w:rsidRDefault="00D406A8" w:rsidP="009A0AF9">
      <w:pPr>
        <w:pStyle w:val="Textbody"/>
        <w:spacing w:after="120"/>
        <w:ind w:left="4960" w:firstLine="80"/>
        <w:rPr>
          <w:rFonts w:ascii="Times New Roman" w:hAnsi="Times New Roman" w:cs="Times New Roman"/>
          <w:sz w:val="28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 xml:space="preserve">Вариант: </w:t>
      </w:r>
      <w:r w:rsidR="00684385">
        <w:rPr>
          <w:rFonts w:ascii="Times New Roman" w:hAnsi="Times New Roman" w:cs="Times New Roman"/>
          <w:sz w:val="28"/>
          <w:shd w:val="clear" w:color="auto" w:fill="FFFFFF"/>
          <w:lang w:val="ru-RU"/>
        </w:rPr>
        <w:t>25</w:t>
      </w:r>
    </w:p>
    <w:p w14:paraId="747F779C" w14:textId="77777777" w:rsidR="009A0AF9" w:rsidRPr="00B610B2" w:rsidRDefault="009A0AF9" w:rsidP="009A0AF9">
      <w:pPr>
        <w:pStyle w:val="Textbody"/>
        <w:spacing w:after="120"/>
        <w:ind w:left="4960" w:firstLine="80"/>
        <w:rPr>
          <w:rFonts w:ascii="Times New Roman" w:hAnsi="Times New Roman" w:cs="Times New Roman"/>
          <w:sz w:val="28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sz w:val="28"/>
          <w:shd w:val="clear" w:color="auto" w:fill="FFFFFF"/>
          <w:lang w:val="ru-RU"/>
        </w:rPr>
        <w:t>Оценка:</w:t>
      </w:r>
    </w:p>
    <w:p w14:paraId="591CA025" w14:textId="77777777" w:rsidR="009A0AF9" w:rsidRPr="00B610B2" w:rsidRDefault="009A0AF9" w:rsidP="009A0AF9">
      <w:pPr>
        <w:pStyle w:val="Textbody"/>
        <w:rPr>
          <w:rFonts w:ascii="Times New Roman" w:hAnsi="Times New Roman" w:cs="Times New Roman"/>
          <w:shd w:val="clear" w:color="auto" w:fill="FFFFFF"/>
          <w:lang w:val="ru-RU"/>
        </w:rPr>
      </w:pPr>
      <w:r w:rsidRPr="00B610B2">
        <w:rPr>
          <w:rFonts w:ascii="Times New Roman" w:hAnsi="Times New Roman" w:cs="Times New Roman"/>
          <w:lang w:val="ru-RU"/>
        </w:rPr>
        <w:br/>
      </w:r>
      <w:r w:rsidRPr="00B610B2">
        <w:rPr>
          <w:rFonts w:ascii="Times New Roman" w:hAnsi="Times New Roman" w:cs="Times New Roman"/>
          <w:shd w:val="clear" w:color="auto" w:fill="FFFFFF"/>
        </w:rPr>
        <w:t> </w:t>
      </w:r>
    </w:p>
    <w:p w14:paraId="3A388AAD" w14:textId="77777777" w:rsidR="009A0AF9" w:rsidRPr="00B610B2" w:rsidRDefault="009A0AF9" w:rsidP="009A0AF9">
      <w:pPr>
        <w:pStyle w:val="Textbody"/>
        <w:rPr>
          <w:rFonts w:ascii="Times New Roman" w:hAnsi="Times New Roman" w:cs="Times New Roman"/>
          <w:lang w:val="ru-RU"/>
        </w:rPr>
      </w:pPr>
      <w:r w:rsidRPr="00B610B2">
        <w:rPr>
          <w:rFonts w:ascii="Times New Roman" w:hAnsi="Times New Roman" w:cs="Times New Roman"/>
          <w:lang w:val="ru-RU"/>
        </w:rPr>
        <w:br/>
      </w:r>
      <w:r w:rsidRPr="00B610B2">
        <w:rPr>
          <w:rFonts w:ascii="Times New Roman" w:hAnsi="Times New Roman" w:cs="Times New Roman"/>
          <w:lang w:val="ru-RU"/>
        </w:rPr>
        <w:br/>
      </w:r>
      <w:r w:rsidRPr="00B610B2">
        <w:rPr>
          <w:rFonts w:ascii="Times New Roman" w:hAnsi="Times New Roman" w:cs="Times New Roman"/>
          <w:lang w:val="ru-RU"/>
        </w:rPr>
        <w:br/>
      </w:r>
      <w:r w:rsidRPr="00B610B2">
        <w:rPr>
          <w:rFonts w:ascii="Times New Roman" w:hAnsi="Times New Roman" w:cs="Times New Roman"/>
          <w:lang w:val="ru-RU"/>
        </w:rPr>
        <w:br/>
      </w:r>
    </w:p>
    <w:p w14:paraId="262CE385" w14:textId="77777777" w:rsidR="009A0AF9" w:rsidRPr="00B610B2" w:rsidRDefault="009A0AF9" w:rsidP="009A0AF9">
      <w:pPr>
        <w:pStyle w:val="Textbody"/>
        <w:rPr>
          <w:rFonts w:ascii="Times New Roman" w:hAnsi="Times New Roman" w:cs="Times New Roman"/>
          <w:lang w:val="ru-RU"/>
        </w:rPr>
      </w:pPr>
    </w:p>
    <w:p w14:paraId="23212289" w14:textId="77777777" w:rsidR="009A0AF9" w:rsidRPr="00B610B2" w:rsidRDefault="009A0AF9" w:rsidP="009A0AF9">
      <w:pPr>
        <w:pStyle w:val="Textbody"/>
        <w:spacing w:after="120"/>
        <w:ind w:firstLine="420"/>
        <w:jc w:val="center"/>
        <w:rPr>
          <w:rFonts w:ascii="Times New Roman" w:hAnsi="Times New Roman" w:cs="Times New Roman"/>
          <w:sz w:val="28"/>
          <w:shd w:val="clear" w:color="auto" w:fill="FFFFFF"/>
        </w:rPr>
      </w:pPr>
      <w:proofErr w:type="spellStart"/>
      <w:r w:rsidRPr="00B610B2">
        <w:rPr>
          <w:rFonts w:ascii="Times New Roman" w:hAnsi="Times New Roman" w:cs="Times New Roman"/>
          <w:sz w:val="28"/>
          <w:shd w:val="clear" w:color="auto" w:fill="FFFFFF"/>
        </w:rPr>
        <w:t>Москва</w:t>
      </w:r>
      <w:proofErr w:type="spellEnd"/>
      <w:r w:rsidRPr="00B610B2">
        <w:rPr>
          <w:rFonts w:ascii="Times New Roman" w:hAnsi="Times New Roman" w:cs="Times New Roman"/>
          <w:sz w:val="28"/>
          <w:shd w:val="clear" w:color="auto" w:fill="FFFFFF"/>
        </w:rPr>
        <w:t>, 2022</w:t>
      </w:r>
    </w:p>
    <w:p w14:paraId="4936A49B" w14:textId="77777777" w:rsidR="00FB1ABA" w:rsidRPr="00B610B2" w:rsidRDefault="00FB1ABA" w:rsidP="00FB1ABA">
      <w:pPr>
        <w:pStyle w:val="a3"/>
        <w:numPr>
          <w:ilvl w:val="0"/>
          <w:numId w:val="1"/>
        </w:numPr>
        <w:ind w:left="0"/>
        <w:rPr>
          <w:rFonts w:ascii="Times New Roman" w:hAnsi="Times New Roman" w:cs="Times New Roman"/>
          <w:b/>
          <w:sz w:val="32"/>
          <w:szCs w:val="32"/>
          <w:lang w:val="en-US"/>
        </w:rPr>
      </w:pPr>
      <w:r w:rsidRPr="00B610B2">
        <w:rPr>
          <w:rFonts w:ascii="Times New Roman" w:hAnsi="Times New Roman" w:cs="Times New Roman"/>
          <w:b/>
          <w:sz w:val="32"/>
          <w:szCs w:val="32"/>
        </w:rPr>
        <w:lastRenderedPageBreak/>
        <w:t>Постановка задачи</w:t>
      </w:r>
      <w:r w:rsidRPr="00B610B2">
        <w:rPr>
          <w:rFonts w:ascii="Times New Roman" w:hAnsi="Times New Roman" w:cs="Times New Roman"/>
          <w:b/>
          <w:sz w:val="32"/>
          <w:szCs w:val="32"/>
        </w:rPr>
        <w:br/>
      </w:r>
    </w:p>
    <w:p w14:paraId="5055A90C" w14:textId="77777777" w:rsidR="00FB1ABA" w:rsidRPr="00684385" w:rsidRDefault="00FB1ABA" w:rsidP="00746E7C">
      <w:pPr>
        <w:rPr>
          <w:rFonts w:ascii="Times New Roman" w:hAnsi="Times New Roman" w:cs="Times New Roman"/>
          <w:sz w:val="28"/>
          <w:szCs w:val="28"/>
        </w:rPr>
      </w:pPr>
      <w:r w:rsidRPr="00B610B2">
        <w:rPr>
          <w:rFonts w:ascii="Times New Roman" w:hAnsi="Times New Roman" w:cs="Times New Roman"/>
          <w:sz w:val="28"/>
          <w:szCs w:val="28"/>
        </w:rPr>
        <w:t xml:space="preserve">1.1. Реализовать алгоритм </w:t>
      </w:r>
      <w:r w:rsidRPr="00B610B2">
        <w:rPr>
          <w:rFonts w:ascii="Times New Roman" w:hAnsi="Times New Roman" w:cs="Times New Roman"/>
          <w:sz w:val="28"/>
          <w:szCs w:val="28"/>
          <w:lang w:val="en-US"/>
        </w:rPr>
        <w:t>LU</w:t>
      </w:r>
      <w:r w:rsidRPr="00B610B2">
        <w:rPr>
          <w:rFonts w:ascii="Times New Roman" w:hAnsi="Times New Roman" w:cs="Times New Roman"/>
          <w:sz w:val="28"/>
          <w:szCs w:val="28"/>
        </w:rPr>
        <w:t xml:space="preserve"> -  разложения матриц (с выбором главного элемента) в виде программы. Используя разработанное программное обеспечение, решить систему линейных алгебраических уравнений (СЛАУ). Для матрицы СЛАУ вычислить определитель и обратную матрицу. </w:t>
      </w:r>
    </w:p>
    <w:p w14:paraId="014309EE" w14:textId="2D0A8973" w:rsidR="00FB1ABA" w:rsidRPr="00B610B2" w:rsidRDefault="00FB1ABA" w:rsidP="00FB1ABA">
      <w:pPr>
        <w:jc w:val="both"/>
        <w:rPr>
          <w:rFonts w:ascii="Times New Roman" w:hAnsi="Times New Roman" w:cs="Times New Roman"/>
          <w:sz w:val="28"/>
          <w:szCs w:val="28"/>
        </w:rPr>
      </w:pPr>
      <w:r w:rsidRPr="00B610B2">
        <w:rPr>
          <w:rFonts w:ascii="Times New Roman" w:hAnsi="Times New Roman" w:cs="Times New Roman"/>
          <w:sz w:val="28"/>
          <w:szCs w:val="28"/>
        </w:rPr>
        <w:t xml:space="preserve"> </w:t>
      </w:r>
      <w:r w:rsidR="00684385">
        <w:rPr>
          <w:rFonts w:ascii="Times New Roman" w:eastAsia="Times New Roman" w:hAnsi="Times New Roman" w:cs="Times New Roman"/>
          <w:position w:val="-68"/>
          <w:sz w:val="24"/>
          <w:szCs w:val="20"/>
          <w:lang w:eastAsia="ru-RU"/>
        </w:rPr>
        <w:object w:dxaOrig="3204" w:dyaOrig="1476" w14:anchorId="706D52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60.2pt;height:73.8pt" o:ole="">
            <v:imagedata r:id="rId6" o:title=""/>
          </v:shape>
          <o:OLEObject Type="Embed" ProgID="Equation.DSMT4" ShapeID="_x0000_i1031" DrawAspect="Content" ObjectID="_1716620401" r:id="rId7"/>
        </w:object>
      </w:r>
    </w:p>
    <w:p w14:paraId="03E09767" w14:textId="77777777" w:rsidR="00FB1ABA" w:rsidRPr="00B610B2" w:rsidRDefault="00FB1ABA" w:rsidP="00FB1AB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610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2. Реализовать метод прогонки в виде программы, задавая в качестве входных данных ненулевые элементы матрицы системы и вектор правых частей. Используя разработанное программное обеспечение, решить СЛАУ с трехдиагональной матрицей. </w:t>
      </w:r>
    </w:p>
    <w:p w14:paraId="5A1CF6C7" w14:textId="77777777" w:rsidR="00FB1ABA" w:rsidRPr="00B610B2" w:rsidRDefault="00FB1ABA" w:rsidP="00FB1ABA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43403A6" w14:textId="78987077" w:rsidR="00FB1ABA" w:rsidRPr="00B610B2" w:rsidRDefault="00684385" w:rsidP="00FB1AB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84"/>
          <w:sz w:val="20"/>
          <w:szCs w:val="20"/>
          <w:lang w:eastAsia="ru-RU"/>
        </w:rPr>
        <w:object w:dxaOrig="3120" w:dyaOrig="1860" w14:anchorId="1CAECA6D">
          <v:shape id="_x0000_i1033" type="#_x0000_t75" style="width:156pt;height:93pt" o:ole="">
            <v:imagedata r:id="rId8" o:title=""/>
          </v:shape>
          <o:OLEObject Type="Embed" ProgID="Unknown" ShapeID="_x0000_i1033" DrawAspect="Content" ObjectID="_1716620402" r:id="rId9"/>
        </w:object>
      </w:r>
    </w:p>
    <w:p w14:paraId="7A7CB93D" w14:textId="77777777" w:rsidR="00746E7C" w:rsidRPr="00B610B2" w:rsidRDefault="00746E7C" w:rsidP="00746E7C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610B2">
        <w:rPr>
          <w:rFonts w:ascii="Times New Roman" w:hAnsi="Times New Roman" w:cs="Times New Roman"/>
          <w:sz w:val="28"/>
          <w:szCs w:val="28"/>
        </w:rPr>
        <w:t>1.3. Реализовать метод простых итераций и метод Зейделя в виде программ, задавая в качестве входных данных матрицу системы, вектор правых частей и точность вычислений. Используя разработанное программное обеспечение, решить СЛАУ. Проанализировать количество итераций, необходимое для достижения заданной точности.</w:t>
      </w:r>
    </w:p>
    <w:p w14:paraId="1DDB535F" w14:textId="44C4A011" w:rsidR="00FB1ABA" w:rsidRPr="00B610B2" w:rsidRDefault="00684385" w:rsidP="00FB1AB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68"/>
          <w:sz w:val="20"/>
          <w:szCs w:val="20"/>
          <w:lang w:eastAsia="ru-RU"/>
        </w:rPr>
        <w:object w:dxaOrig="3420" w:dyaOrig="1476" w14:anchorId="07899924">
          <v:shape id="_x0000_i1035" type="#_x0000_t75" style="width:171pt;height:73.8pt" o:ole="">
            <v:imagedata r:id="rId10" o:title=""/>
          </v:shape>
          <o:OLEObject Type="Embed" ProgID="Unknown" ShapeID="_x0000_i1035" DrawAspect="Content" ObjectID="_1716620403" r:id="rId11"/>
        </w:object>
      </w:r>
    </w:p>
    <w:p w14:paraId="021A20E2" w14:textId="77777777" w:rsidR="00746E7C" w:rsidRPr="00B610B2" w:rsidRDefault="00746E7C" w:rsidP="00746E7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610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4. Реализовать метод вращений в виде программы, задавая в качестве входных данных матрицу и точность вычислений. Используя разработанное программное обеспечение, найти собственные значения и собственные векторы симметрических матриц. Проанализировать зависимость погрешности вычислений от числа итераций. </w:t>
      </w:r>
    </w:p>
    <w:p w14:paraId="3F6C2883" w14:textId="77777777" w:rsidR="00746E7C" w:rsidRPr="00B610B2" w:rsidRDefault="00746E7C" w:rsidP="00746E7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35AFC17" w14:textId="2168164F" w:rsidR="00746E7C" w:rsidRPr="00B610B2" w:rsidRDefault="00684385" w:rsidP="00FB1ABA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position w:val="-50"/>
          <w:sz w:val="20"/>
          <w:szCs w:val="20"/>
          <w:lang w:val="en-US" w:eastAsia="ru-RU"/>
        </w:rPr>
        <w:object w:dxaOrig="1596" w:dyaOrig="1116" w14:anchorId="3D66877A">
          <v:shape id="_x0000_i1037" type="#_x0000_t75" style="width:79.8pt;height:55.8pt" o:ole="" fillcolor="window">
            <v:imagedata r:id="rId12" o:title=""/>
          </v:shape>
          <o:OLEObject Type="Embed" ProgID="Equation.3" ShapeID="_x0000_i1037" DrawAspect="Content" ObjectID="_1716620404" r:id="rId13"/>
        </w:object>
      </w:r>
    </w:p>
    <w:p w14:paraId="4485C84F" w14:textId="77777777" w:rsidR="00746E7C" w:rsidRPr="00B610B2" w:rsidRDefault="00746E7C" w:rsidP="00746E7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B626340" w14:textId="77777777" w:rsidR="00746E7C" w:rsidRPr="00B610B2" w:rsidRDefault="00746E7C" w:rsidP="00746E7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610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5. Реализовать алгоритм </w:t>
      </w:r>
      <w:r w:rsidRPr="00B610B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R</w:t>
      </w:r>
      <w:r w:rsidRPr="00B610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разложения матриц в виде программы. На его основе разработать программу, реализующую </w:t>
      </w:r>
      <w:r w:rsidRPr="00B610B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R</w:t>
      </w:r>
      <w:r w:rsidRPr="00B610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алгоритм решения полной проблемы собственных значений произвольных матриц, задавая в качестве входных данных матрицу и точность вычислений. С использованием разработанного программного обеспечения найти собственные значения матрицы.</w:t>
      </w:r>
    </w:p>
    <w:p w14:paraId="6886854F" w14:textId="77777777" w:rsidR="00746E7C" w:rsidRPr="00B610B2" w:rsidRDefault="00746E7C" w:rsidP="00746E7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BB51998" w14:textId="4C3D0E68" w:rsidR="00746E7C" w:rsidRPr="00B610B2" w:rsidRDefault="00684385" w:rsidP="00746E7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position w:val="-50"/>
          <w:sz w:val="18"/>
          <w:szCs w:val="20"/>
          <w:lang w:val="en-US" w:eastAsia="ru-RU"/>
        </w:rPr>
        <w:object w:dxaOrig="1464" w:dyaOrig="1116" w14:anchorId="7BA6E21B">
          <v:shape id="_x0000_i1039" type="#_x0000_t75" style="width:73.2pt;height:55.8pt" o:ole="" fillcolor="window">
            <v:imagedata r:id="rId14" o:title=""/>
          </v:shape>
          <o:OLEObject Type="Embed" ProgID="Equation.3" ShapeID="_x0000_i1039" DrawAspect="Content" ObjectID="_1716620405" r:id="rId15"/>
        </w:object>
      </w:r>
    </w:p>
    <w:p w14:paraId="3DA3934B" w14:textId="77777777" w:rsidR="00746E7C" w:rsidRPr="00B610B2" w:rsidRDefault="00746E7C" w:rsidP="00FB1ABA">
      <w:pPr>
        <w:rPr>
          <w:rFonts w:ascii="Times New Roman" w:hAnsi="Times New Roman" w:cs="Times New Roman"/>
        </w:rPr>
      </w:pPr>
    </w:p>
    <w:p w14:paraId="47566B21" w14:textId="77777777" w:rsidR="00746E7C" w:rsidRPr="00B610B2" w:rsidRDefault="00746E7C">
      <w:pPr>
        <w:rPr>
          <w:rFonts w:ascii="Times New Roman" w:hAnsi="Times New Roman" w:cs="Times New Roman"/>
        </w:rPr>
      </w:pPr>
      <w:r w:rsidRPr="00B610B2">
        <w:rPr>
          <w:rFonts w:ascii="Times New Roman" w:hAnsi="Times New Roman" w:cs="Times New Roman"/>
        </w:rPr>
        <w:br w:type="page"/>
      </w:r>
    </w:p>
    <w:p w14:paraId="5958A462" w14:textId="77777777" w:rsidR="00F21044" w:rsidRPr="00B610B2" w:rsidRDefault="0036013A" w:rsidP="00746E7C">
      <w:pPr>
        <w:pStyle w:val="a3"/>
        <w:numPr>
          <w:ilvl w:val="0"/>
          <w:numId w:val="1"/>
        </w:numPr>
        <w:ind w:left="0"/>
        <w:rPr>
          <w:rFonts w:ascii="Times New Roman" w:hAnsi="Times New Roman" w:cs="Times New Roman"/>
          <w:b/>
          <w:sz w:val="32"/>
          <w:szCs w:val="32"/>
        </w:rPr>
      </w:pPr>
      <w:r w:rsidRPr="00B610B2">
        <w:rPr>
          <w:rFonts w:ascii="Times New Roman" w:hAnsi="Times New Roman" w:cs="Times New Roman"/>
          <w:b/>
          <w:sz w:val="32"/>
          <w:szCs w:val="32"/>
        </w:rPr>
        <w:lastRenderedPageBreak/>
        <w:t>Описание программы</w:t>
      </w:r>
    </w:p>
    <w:p w14:paraId="51E959AA" w14:textId="49526B4A" w:rsidR="00684385" w:rsidRDefault="0068438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грамма работает, используя функции</w:t>
      </w:r>
      <w:r w:rsidR="00E25BA2">
        <w:rPr>
          <w:rFonts w:ascii="Times New Roman" w:hAnsi="Times New Roman" w:cs="Times New Roman"/>
          <w:sz w:val="28"/>
          <w:szCs w:val="28"/>
        </w:rPr>
        <w:t xml:space="preserve"> считывания матрицы, вывода результата и непосредственно реализованных методов в виде одноимённых функций.</w:t>
      </w:r>
    </w:p>
    <w:p w14:paraId="79EAD3EA" w14:textId="2E9AF306" w:rsidR="00E25BA2" w:rsidRDefault="00E25BA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же программа обладает выводом справки по использованию, если была вызвана с неправильными аргументами.</w:t>
      </w:r>
    </w:p>
    <w:p w14:paraId="7E20A4DC" w14:textId="0B4E54BE" w:rsidR="00A53715" w:rsidRPr="00B37FA0" w:rsidRDefault="00E25BA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ализовано два вида ввода входных данных</w:t>
      </w:r>
      <w:r w:rsidRPr="00E25BA2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с консоли и из файла по специализированным ключам.</w:t>
      </w:r>
    </w:p>
    <w:p w14:paraId="456179C4" w14:textId="77777777" w:rsidR="00516F0C" w:rsidRPr="00B610B2" w:rsidRDefault="00516F0C" w:rsidP="00516F0C">
      <w:pPr>
        <w:pStyle w:val="a3"/>
        <w:numPr>
          <w:ilvl w:val="0"/>
          <w:numId w:val="1"/>
        </w:numPr>
        <w:ind w:left="0"/>
        <w:rPr>
          <w:rFonts w:ascii="Times New Roman" w:hAnsi="Times New Roman" w:cs="Times New Roman"/>
          <w:b/>
          <w:sz w:val="32"/>
          <w:szCs w:val="32"/>
        </w:rPr>
      </w:pPr>
      <w:r w:rsidRPr="00B610B2">
        <w:rPr>
          <w:rFonts w:ascii="Times New Roman" w:hAnsi="Times New Roman" w:cs="Times New Roman"/>
          <w:b/>
          <w:sz w:val="32"/>
          <w:szCs w:val="32"/>
        </w:rPr>
        <w:t>Примеры работы программы</w:t>
      </w:r>
    </w:p>
    <w:p w14:paraId="47893922" w14:textId="77777777" w:rsidR="00E4672D" w:rsidRPr="00B610B2" w:rsidRDefault="00E4672D" w:rsidP="00E4672D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 xml:space="preserve">Решение СЛАУ с помощью </w:t>
      </w:r>
      <w:r w:rsidRPr="00B610B2">
        <w:rPr>
          <w:rFonts w:ascii="Times New Roman" w:hAnsi="Times New Roman" w:cs="Times New Roman"/>
          <w:sz w:val="32"/>
          <w:szCs w:val="32"/>
          <w:lang w:val="en-US"/>
        </w:rPr>
        <w:t>LU</w:t>
      </w:r>
      <w:r w:rsidRPr="00B610B2">
        <w:rPr>
          <w:rFonts w:ascii="Times New Roman" w:hAnsi="Times New Roman" w:cs="Times New Roman"/>
          <w:sz w:val="32"/>
          <w:szCs w:val="32"/>
        </w:rPr>
        <w:t xml:space="preserve"> разложения.</w:t>
      </w:r>
    </w:p>
    <w:p w14:paraId="76619A86" w14:textId="77777777" w:rsidR="000E6834" w:rsidRPr="00B610B2" w:rsidRDefault="00D41B00" w:rsidP="000E6834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Входные данные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964"/>
      </w:tblGrid>
      <w:tr w:rsidR="00E4672D" w:rsidRPr="00B610B2" w14:paraId="01292A13" w14:textId="77777777" w:rsidTr="00E4672D">
        <w:tc>
          <w:tcPr>
            <w:tcW w:w="3964" w:type="dxa"/>
          </w:tcPr>
          <w:p w14:paraId="3BD71968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-5x^1 - 6x^2 + 4x^3 - 2x^4 = 64</w:t>
            </w:r>
          </w:p>
          <w:p w14:paraId="45F68B4A" w14:textId="342EECC1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3x^2 - 4x^3 - 6x^4 = -55</w:t>
            </w:r>
          </w:p>
          <w:p w14:paraId="1E4A6DED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2x^1 + 4x^2 - 4x^3 + 2x^4 = -48</w:t>
            </w:r>
          </w:p>
          <w:p w14:paraId="3B532E6F" w14:textId="2867E0FC" w:rsidR="00E4672D" w:rsidRPr="00B610B2" w:rsidRDefault="00B37FA0" w:rsidP="00B37FA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B37FA0">
              <w:rPr>
                <w:rFonts w:ascii="Times New Roman" w:hAnsi="Times New Roman" w:cs="Times New Roman"/>
              </w:rPr>
              <w:t>x^1 - 8x^2 + 2x^3 + 8x^4 = 68</w:t>
            </w:r>
          </w:p>
        </w:tc>
      </w:tr>
    </w:tbl>
    <w:p w14:paraId="233FD4E6" w14:textId="77777777" w:rsidR="00D41B00" w:rsidRPr="00B610B2" w:rsidRDefault="00E4672D" w:rsidP="000E6834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br/>
      </w:r>
      <w:r w:rsidR="00D41B00" w:rsidRPr="00B610B2">
        <w:rPr>
          <w:rFonts w:ascii="Times New Roman" w:hAnsi="Times New Roman" w:cs="Times New Roman"/>
          <w:sz w:val="32"/>
          <w:szCs w:val="32"/>
        </w:rPr>
        <w:t>Вывод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098"/>
      </w:tblGrid>
      <w:tr w:rsidR="00E4672D" w:rsidRPr="00B610B2" w14:paraId="4215B71F" w14:textId="77777777" w:rsidTr="00E4672D">
        <w:tc>
          <w:tcPr>
            <w:tcW w:w="5098" w:type="dxa"/>
          </w:tcPr>
          <w:p w14:paraId="7A8C557F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Матрица A:</w:t>
            </w:r>
          </w:p>
          <w:p w14:paraId="74B8F2DA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-5.0, -6.0, 4.0, -2.0]</w:t>
            </w:r>
          </w:p>
          <w:p w14:paraId="76499000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0.0, 3.0, -4.0, -6.0]</w:t>
            </w:r>
          </w:p>
          <w:p w14:paraId="7F26451C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2.0, 4.0, -4.0, 2.0]</w:t>
            </w:r>
          </w:p>
          <w:p w14:paraId="7A363FC6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1.0, -8.0, 2.0, 8.0]</w:t>
            </w:r>
          </w:p>
          <w:p w14:paraId="0E3991D5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</w:p>
          <w:p w14:paraId="519C5871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Вектор b:</w:t>
            </w:r>
          </w:p>
          <w:p w14:paraId="75F9CC80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64.0, -55.0, -48.0, 68.0]</w:t>
            </w:r>
          </w:p>
          <w:p w14:paraId="0B274875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</w:p>
          <w:p w14:paraId="7D137104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 xml:space="preserve">Матрица </w:t>
            </w:r>
            <w:proofErr w:type="gramStart"/>
            <w:r w:rsidRPr="00B37FA0">
              <w:rPr>
                <w:rFonts w:ascii="Times New Roman" w:hAnsi="Times New Roman" w:cs="Times New Roman"/>
              </w:rPr>
              <w:t>A(</w:t>
            </w:r>
            <w:proofErr w:type="gramEnd"/>
            <w:r w:rsidRPr="00B37FA0">
              <w:rPr>
                <w:rFonts w:ascii="Times New Roman" w:hAnsi="Times New Roman" w:cs="Times New Roman"/>
              </w:rPr>
              <w:t>после перестановок):</w:t>
            </w:r>
          </w:p>
          <w:p w14:paraId="6DE38F5A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-5.0, -6.0, 4.0, -2.0]</w:t>
            </w:r>
          </w:p>
          <w:p w14:paraId="4DFF54EC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1.0, -8.0, 2.0, 8.0]</w:t>
            </w:r>
          </w:p>
          <w:p w14:paraId="5769CADC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0.0, 3.0, -4.0, -6.0]</w:t>
            </w:r>
          </w:p>
          <w:p w14:paraId="10982DB2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2.0, 4.0, -4.0, 2.0]</w:t>
            </w:r>
          </w:p>
          <w:p w14:paraId="391DBBFD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</w:p>
          <w:p w14:paraId="44C1A6D6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 xml:space="preserve">Вектор </w:t>
            </w:r>
            <w:proofErr w:type="gramStart"/>
            <w:r w:rsidRPr="00B37FA0">
              <w:rPr>
                <w:rFonts w:ascii="Times New Roman" w:hAnsi="Times New Roman" w:cs="Times New Roman"/>
              </w:rPr>
              <w:t>b(</w:t>
            </w:r>
            <w:proofErr w:type="gramEnd"/>
            <w:r w:rsidRPr="00B37FA0">
              <w:rPr>
                <w:rFonts w:ascii="Times New Roman" w:hAnsi="Times New Roman" w:cs="Times New Roman"/>
              </w:rPr>
              <w:t>после перестановок):</w:t>
            </w:r>
          </w:p>
          <w:p w14:paraId="542A35FC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64.0, 68.0, -55.0, -48.0]</w:t>
            </w:r>
          </w:p>
          <w:p w14:paraId="7265E101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</w:p>
          <w:p w14:paraId="4975E91C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Матрица U:</w:t>
            </w:r>
          </w:p>
          <w:p w14:paraId="4B7CB9DA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-5.0, -6.0, 4.0, -2.0]</w:t>
            </w:r>
          </w:p>
          <w:p w14:paraId="0AF2C281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0.0, -9.2, 2.8, 7.6]</w:t>
            </w:r>
          </w:p>
          <w:p w14:paraId="1E1C8E54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0.0, 0.0, -3.087, -3.522]</w:t>
            </w:r>
          </w:p>
          <w:p w14:paraId="488D0096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0.0, 0.0, 0.0, 4.704]</w:t>
            </w:r>
          </w:p>
          <w:p w14:paraId="645C4CB0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</w:p>
          <w:p w14:paraId="43F6DFBE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Матрица L:</w:t>
            </w:r>
          </w:p>
          <w:p w14:paraId="70F253C3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1.0, 0.0, 0.0, 0.0]</w:t>
            </w:r>
          </w:p>
          <w:p w14:paraId="1B845495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-0.2, 1.0, 0.0, 0.0]</w:t>
            </w:r>
          </w:p>
          <w:p w14:paraId="3EAD8B9B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-0.0, -0.326, 1.0, 0.0]</w:t>
            </w:r>
          </w:p>
          <w:p w14:paraId="5BCD9892" w14:textId="60658E6A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-0.4, -0.174, 0.62, 1.0]</w:t>
            </w:r>
          </w:p>
          <w:p w14:paraId="79630DA0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lastRenderedPageBreak/>
              <w:t>Определитель А: -667.977408</w:t>
            </w:r>
          </w:p>
          <w:p w14:paraId="680EA53D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</w:p>
          <w:p w14:paraId="14E60794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Обратная матрица к A:</w:t>
            </w:r>
          </w:p>
          <w:p w14:paraId="57BD7A40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</w:p>
          <w:p w14:paraId="1B07E004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-0.341, 0.096, 0.108, -0.401]</w:t>
            </w:r>
          </w:p>
          <w:p w14:paraId="1829A91C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0.084, -0.006, -0.132, 0.213]</w:t>
            </w:r>
          </w:p>
          <w:p w14:paraId="11495EBB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0.012, -0.144, -0.162, 0.102]</w:t>
            </w:r>
          </w:p>
          <w:p w14:paraId="46C3F151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-0.117, -0.099, -0.174, -0.243]</w:t>
            </w:r>
          </w:p>
          <w:p w14:paraId="660D91E8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</w:p>
          <w:p w14:paraId="31A3572F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Решение СЛАУ:</w:t>
            </w:r>
          </w:p>
          <w:p w14:paraId="4B9584D5" w14:textId="6254811C" w:rsidR="00E4672D" w:rsidRPr="00B610B2" w:rsidRDefault="00B37FA0" w:rsidP="00B37FA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B37FA0">
              <w:rPr>
                <w:rFonts w:ascii="Times New Roman" w:hAnsi="Times New Roman" w:cs="Times New Roman"/>
              </w:rPr>
              <w:t>[-2.007112718446908, 2.0042312925170065, -4.9973625763822245, 6.99718088362653]</w:t>
            </w:r>
          </w:p>
        </w:tc>
      </w:tr>
    </w:tbl>
    <w:p w14:paraId="505454C9" w14:textId="77777777" w:rsidR="00E4672D" w:rsidRPr="00B610B2" w:rsidRDefault="00191DFB" w:rsidP="00191DFB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lastRenderedPageBreak/>
        <w:t>Решение СЛАУ методом прогонки</w:t>
      </w:r>
    </w:p>
    <w:p w14:paraId="4E458DF1" w14:textId="77777777" w:rsidR="001F25A4" w:rsidRPr="00B610B2" w:rsidRDefault="001F25A4" w:rsidP="001F25A4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Входные данные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964"/>
      </w:tblGrid>
      <w:tr w:rsidR="001F25A4" w:rsidRPr="00B610B2" w14:paraId="3BFA116D" w14:textId="77777777" w:rsidTr="00C85499">
        <w:tc>
          <w:tcPr>
            <w:tcW w:w="3964" w:type="dxa"/>
          </w:tcPr>
          <w:p w14:paraId="0A661B3F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12x^1 - 5x^2 = 148</w:t>
            </w:r>
          </w:p>
          <w:p w14:paraId="0A3002E0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-3x^1 - 18x^2 - 8x^3 = 45</w:t>
            </w:r>
          </w:p>
          <w:p w14:paraId="6EEB0DAF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-2x^2 - 16x^3 - 9x^4 = -155</w:t>
            </w:r>
          </w:p>
          <w:p w14:paraId="4A78E943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-4x^3 + 18x^4 - 7x^5 = 11</w:t>
            </w:r>
          </w:p>
          <w:p w14:paraId="2B60CF36" w14:textId="1B997E64" w:rsidR="001F25A4" w:rsidRPr="00B610B2" w:rsidRDefault="00B37FA0" w:rsidP="00B37FA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B37FA0">
              <w:rPr>
                <w:rFonts w:ascii="Times New Roman" w:hAnsi="Times New Roman" w:cs="Times New Roman"/>
              </w:rPr>
              <w:t>4x^4 - 9x^5 = 3</w:t>
            </w:r>
          </w:p>
        </w:tc>
      </w:tr>
    </w:tbl>
    <w:p w14:paraId="037B4F07" w14:textId="77777777" w:rsidR="001F25A4" w:rsidRPr="00B610B2" w:rsidRDefault="001F25A4" w:rsidP="001F25A4">
      <w:pPr>
        <w:rPr>
          <w:rFonts w:ascii="Times New Roman" w:hAnsi="Times New Roman" w:cs="Times New Roman"/>
          <w:sz w:val="32"/>
          <w:szCs w:val="32"/>
        </w:rPr>
      </w:pPr>
    </w:p>
    <w:p w14:paraId="2C937D83" w14:textId="77777777" w:rsidR="001F25A4" w:rsidRPr="00B610B2" w:rsidRDefault="001F25A4" w:rsidP="001F25A4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Вывод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098"/>
      </w:tblGrid>
      <w:tr w:rsidR="001F25A4" w:rsidRPr="00B610B2" w14:paraId="7269D1DB" w14:textId="77777777" w:rsidTr="00C85499">
        <w:tc>
          <w:tcPr>
            <w:tcW w:w="5098" w:type="dxa"/>
          </w:tcPr>
          <w:p w14:paraId="46D19D9A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Матрица A:</w:t>
            </w:r>
          </w:p>
          <w:p w14:paraId="7297F91B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12.0, -5.0, 0.0, 0.0, 0.0]</w:t>
            </w:r>
          </w:p>
          <w:p w14:paraId="4B3C6AAF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-3.0, -18.0, -8.0, 0.0, 0.0]</w:t>
            </w:r>
          </w:p>
          <w:p w14:paraId="67D58860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0.0, -2.0, -16.0, -9.0, 0.0]</w:t>
            </w:r>
          </w:p>
          <w:p w14:paraId="05DDABB0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0.0, 0.0, -4.0, 18.0, -7.0]</w:t>
            </w:r>
          </w:p>
          <w:p w14:paraId="24102621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[0.0, 0.0, 0.0, 4.0, -9.0]</w:t>
            </w:r>
          </w:p>
          <w:p w14:paraId="1A937364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</w:p>
          <w:p w14:paraId="25BE8E09" w14:textId="77777777" w:rsidR="00B37FA0" w:rsidRPr="00B37FA0" w:rsidRDefault="00B37FA0" w:rsidP="00B37FA0">
            <w:pPr>
              <w:rPr>
                <w:rFonts w:ascii="Times New Roman" w:hAnsi="Times New Roman" w:cs="Times New Roman"/>
              </w:rPr>
            </w:pPr>
            <w:r w:rsidRPr="00B37FA0">
              <w:rPr>
                <w:rFonts w:ascii="Times New Roman" w:hAnsi="Times New Roman" w:cs="Times New Roman"/>
              </w:rPr>
              <w:t>Решение СЛАУ:</w:t>
            </w:r>
          </w:p>
          <w:p w14:paraId="6CA433F3" w14:textId="1A5BA66B" w:rsidR="001F25A4" w:rsidRPr="00B610B2" w:rsidRDefault="00B37FA0" w:rsidP="00B37FA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B37FA0">
              <w:rPr>
                <w:rFonts w:ascii="Times New Roman" w:hAnsi="Times New Roman" w:cs="Times New Roman"/>
              </w:rPr>
              <w:t xml:space="preserve"> [9.0, -8.0, 9.0, 3.0, 1.0]</w:t>
            </w:r>
          </w:p>
        </w:tc>
      </w:tr>
    </w:tbl>
    <w:p w14:paraId="60A4C401" w14:textId="77777777" w:rsidR="00191DFB" w:rsidRPr="00B610B2" w:rsidRDefault="00191DFB" w:rsidP="00191DFB">
      <w:pPr>
        <w:rPr>
          <w:rFonts w:ascii="Times New Roman" w:hAnsi="Times New Roman" w:cs="Times New Roman"/>
          <w:sz w:val="32"/>
          <w:szCs w:val="32"/>
        </w:rPr>
      </w:pPr>
    </w:p>
    <w:p w14:paraId="2C004789" w14:textId="77777777" w:rsidR="00E4672D" w:rsidRPr="00B610B2" w:rsidRDefault="001F25A4" w:rsidP="001F25A4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Ре</w:t>
      </w:r>
      <w:r w:rsidR="001B733E" w:rsidRPr="00B610B2">
        <w:rPr>
          <w:rFonts w:ascii="Times New Roman" w:hAnsi="Times New Roman" w:cs="Times New Roman"/>
          <w:sz w:val="32"/>
          <w:szCs w:val="32"/>
        </w:rPr>
        <w:t>шение СЛАУ методом простых итераций и Зейделя</w:t>
      </w:r>
    </w:p>
    <w:p w14:paraId="21C51F33" w14:textId="77777777" w:rsidR="001B733E" w:rsidRPr="00B610B2" w:rsidRDefault="001B733E" w:rsidP="001B733E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Входные данные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964"/>
      </w:tblGrid>
      <w:tr w:rsidR="001B733E" w:rsidRPr="00B610B2" w14:paraId="46E5C3C0" w14:textId="77777777" w:rsidTr="00C85499">
        <w:tc>
          <w:tcPr>
            <w:tcW w:w="3964" w:type="dxa"/>
          </w:tcPr>
          <w:p w14:paraId="5A763B62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15x^1 - 4x^2 - 6x^3 + 5x^4 = 104</w:t>
            </w:r>
          </w:p>
          <w:p w14:paraId="04D10256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4x^1 - 14x^2 - x^3 +4x^4 = 70</w:t>
            </w:r>
          </w:p>
          <w:p w14:paraId="615347A6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7x^1 - 7x^2 + 27x^3 - 8x^4 = 170</w:t>
            </w:r>
          </w:p>
          <w:p w14:paraId="65F6C4B8" w14:textId="52F0A42A" w:rsidR="001B733E" w:rsidRPr="00B610B2" w:rsidRDefault="001D717A" w:rsidP="001D717A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1D717A">
              <w:rPr>
                <w:rFonts w:ascii="Times New Roman" w:hAnsi="Times New Roman" w:cs="Times New Roman"/>
              </w:rPr>
              <w:t>-3x^1 - 3x^2 + 2x^3 - 14x^4 = 48</w:t>
            </w:r>
          </w:p>
        </w:tc>
      </w:tr>
    </w:tbl>
    <w:p w14:paraId="77936EB8" w14:textId="77777777" w:rsidR="001B733E" w:rsidRPr="00B610B2" w:rsidRDefault="001B733E" w:rsidP="001B733E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Вывод (метод простых итераций)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098"/>
      </w:tblGrid>
      <w:tr w:rsidR="001B733E" w:rsidRPr="00B610B2" w14:paraId="70CB0B3E" w14:textId="77777777" w:rsidTr="00C85499">
        <w:tc>
          <w:tcPr>
            <w:tcW w:w="5098" w:type="dxa"/>
          </w:tcPr>
          <w:p w14:paraId="2451CE79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Задайте точность: 0.01</w:t>
            </w:r>
          </w:p>
          <w:p w14:paraId="716AC940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</w:p>
          <w:p w14:paraId="28B79F87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 xml:space="preserve">Матрица </w:t>
            </w:r>
            <w:r w:rsidRPr="001D717A">
              <w:rPr>
                <w:rFonts w:ascii="Times New Roman" w:hAnsi="Times New Roman" w:cs="Times New Roman"/>
                <w:lang w:val="en-US"/>
              </w:rPr>
              <w:t>A</w:t>
            </w:r>
            <w:r w:rsidRPr="001D717A">
              <w:rPr>
                <w:rFonts w:ascii="Times New Roman" w:hAnsi="Times New Roman" w:cs="Times New Roman"/>
              </w:rPr>
              <w:t>:</w:t>
            </w:r>
          </w:p>
          <w:p w14:paraId="276FBA83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15.0, -4.0, -6.0, 5.0]</w:t>
            </w:r>
          </w:p>
          <w:p w14:paraId="0452FD79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4.0, -14.0, -1.0, 4.0]</w:t>
            </w:r>
          </w:p>
          <w:p w14:paraId="7ED2C22D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7.0, -7.0, 27.0, -8.0]</w:t>
            </w:r>
          </w:p>
          <w:p w14:paraId="76703387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-3.0, -3.0, 2.0, -14.0]</w:t>
            </w:r>
          </w:p>
          <w:p w14:paraId="4975B38F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</w:p>
          <w:p w14:paraId="35D1C551" w14:textId="77777777" w:rsidR="001D717A" w:rsidRDefault="001D717A" w:rsidP="001D717A">
            <w:pPr>
              <w:rPr>
                <w:rFonts w:ascii="Times New Roman" w:hAnsi="Times New Roman" w:cs="Times New Roman"/>
              </w:rPr>
            </w:pPr>
          </w:p>
          <w:p w14:paraId="437655FB" w14:textId="5A1A162E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lastRenderedPageBreak/>
              <w:t xml:space="preserve">Вектор </w:t>
            </w:r>
            <w:r w:rsidRPr="001D717A">
              <w:rPr>
                <w:rFonts w:ascii="Times New Roman" w:hAnsi="Times New Roman" w:cs="Times New Roman"/>
                <w:lang w:val="en-US"/>
              </w:rPr>
              <w:t>b</w:t>
            </w:r>
            <w:r w:rsidRPr="001D717A">
              <w:rPr>
                <w:rFonts w:ascii="Times New Roman" w:hAnsi="Times New Roman" w:cs="Times New Roman"/>
              </w:rPr>
              <w:t>:</w:t>
            </w:r>
          </w:p>
          <w:p w14:paraId="2DCD60A4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104.0, 70.0, 170.0, 48.0]</w:t>
            </w:r>
          </w:p>
          <w:p w14:paraId="3B0140FB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</w:p>
          <w:p w14:paraId="3A26A903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 xml:space="preserve">Матрица </w:t>
            </w:r>
            <w:r w:rsidRPr="001D717A">
              <w:rPr>
                <w:rFonts w:ascii="Times New Roman" w:hAnsi="Times New Roman" w:cs="Times New Roman"/>
                <w:lang w:val="en-US"/>
              </w:rPr>
              <w:t>alpha</w:t>
            </w:r>
            <w:r w:rsidRPr="001D717A">
              <w:rPr>
                <w:rFonts w:ascii="Times New Roman" w:hAnsi="Times New Roman" w:cs="Times New Roman"/>
              </w:rPr>
              <w:t>:</w:t>
            </w:r>
          </w:p>
          <w:p w14:paraId="782EAB08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0.0, 0.267, 0.4, -0.333]</w:t>
            </w:r>
          </w:p>
          <w:p w14:paraId="31645508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0.286, 0.0, -0.071, 0.286]</w:t>
            </w:r>
          </w:p>
          <w:p w14:paraId="711EE8F2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-0.259, 0.259, 0.0, 0.296]</w:t>
            </w:r>
          </w:p>
          <w:p w14:paraId="49DB9256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-0.214, -0.214, 0.143, 0.0]</w:t>
            </w:r>
          </w:p>
          <w:p w14:paraId="0789C1FD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</w:p>
          <w:p w14:paraId="4AE3CB18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 xml:space="preserve">Вектор </w:t>
            </w:r>
            <w:r w:rsidRPr="001D717A">
              <w:rPr>
                <w:rFonts w:ascii="Times New Roman" w:hAnsi="Times New Roman" w:cs="Times New Roman"/>
                <w:lang w:val="en-US"/>
              </w:rPr>
              <w:t>betta</w:t>
            </w:r>
            <w:r w:rsidRPr="001D717A">
              <w:rPr>
                <w:rFonts w:ascii="Times New Roman" w:hAnsi="Times New Roman" w:cs="Times New Roman"/>
              </w:rPr>
              <w:t>:</w:t>
            </w:r>
          </w:p>
          <w:p w14:paraId="1FF33CCD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6.933333333333334, -5.0, 6.296296296296297, -3.4285714285714284]</w:t>
            </w:r>
          </w:p>
          <w:p w14:paraId="51703939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</w:p>
          <w:p w14:paraId="595014C0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Решение СЛАУ методом простых итераций:</w:t>
            </w:r>
          </w:p>
          <w:p w14:paraId="7038E9CE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8.001925308093929, -4.001838300018997, 2.0006412044425472, -3.99907802759158]</w:t>
            </w:r>
          </w:p>
          <w:p w14:paraId="526E7ECB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Количество итераций: 9</w:t>
            </w:r>
          </w:p>
          <w:p w14:paraId="74030E6E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</w:p>
          <w:p w14:paraId="344D8640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Решение СЛАУ методом Зейделя:</w:t>
            </w:r>
          </w:p>
          <w:p w14:paraId="1D241B7F" w14:textId="77777777" w:rsidR="001D717A" w:rsidRPr="001D717A" w:rsidRDefault="001D717A" w:rsidP="001D717A">
            <w:pPr>
              <w:rPr>
                <w:rFonts w:ascii="Times New Roman" w:hAnsi="Times New Roman" w:cs="Times New Roman"/>
                <w:lang w:val="en-US"/>
              </w:rPr>
            </w:pPr>
            <w:r w:rsidRPr="001D717A">
              <w:rPr>
                <w:rFonts w:ascii="Times New Roman" w:hAnsi="Times New Roman" w:cs="Times New Roman"/>
                <w:lang w:val="en-US"/>
              </w:rPr>
              <w:t>[8.000132184830234, -3.9980467886037667, 2.005118576944259, -3.998285746860863]</w:t>
            </w:r>
          </w:p>
          <w:p w14:paraId="4684D423" w14:textId="0B0E66FD" w:rsidR="001B733E" w:rsidRPr="00B610B2" w:rsidRDefault="001D717A" w:rsidP="001B733E">
            <w:pPr>
              <w:rPr>
                <w:rFonts w:ascii="Times New Roman" w:hAnsi="Times New Roman" w:cs="Times New Roman"/>
              </w:rPr>
            </w:pPr>
            <w:proofErr w:type="spellStart"/>
            <w:r w:rsidRPr="001D717A">
              <w:rPr>
                <w:rFonts w:ascii="Times New Roman" w:hAnsi="Times New Roman" w:cs="Times New Roman"/>
                <w:lang w:val="en-US"/>
              </w:rPr>
              <w:t>Количество</w:t>
            </w:r>
            <w:proofErr w:type="spellEnd"/>
            <w:r w:rsidRPr="001D717A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1D717A">
              <w:rPr>
                <w:rFonts w:ascii="Times New Roman" w:hAnsi="Times New Roman" w:cs="Times New Roman"/>
                <w:lang w:val="en-US"/>
              </w:rPr>
              <w:t>итераций</w:t>
            </w:r>
            <w:proofErr w:type="spellEnd"/>
            <w:r w:rsidRPr="001D717A">
              <w:rPr>
                <w:rFonts w:ascii="Times New Roman" w:hAnsi="Times New Roman" w:cs="Times New Roman"/>
                <w:lang w:val="en-US"/>
              </w:rPr>
              <w:t>: 6</w:t>
            </w:r>
          </w:p>
        </w:tc>
      </w:tr>
    </w:tbl>
    <w:p w14:paraId="37073839" w14:textId="77777777" w:rsidR="001B733E" w:rsidRPr="00B610B2" w:rsidRDefault="00E021F0" w:rsidP="00E021F0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lastRenderedPageBreak/>
        <w:t>Отыскание собственных значений и векторов методом вращений.</w:t>
      </w:r>
    </w:p>
    <w:p w14:paraId="2B04BF9F" w14:textId="77777777" w:rsidR="00E021F0" w:rsidRPr="00B610B2" w:rsidRDefault="00E021F0" w:rsidP="00E021F0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Входные данные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964"/>
      </w:tblGrid>
      <w:tr w:rsidR="00E021F0" w:rsidRPr="00B610B2" w14:paraId="7A2298A7" w14:textId="77777777" w:rsidTr="00C85499">
        <w:tc>
          <w:tcPr>
            <w:tcW w:w="3964" w:type="dxa"/>
          </w:tcPr>
          <w:p w14:paraId="2ED32564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5 -4 7</w:t>
            </w:r>
          </w:p>
          <w:p w14:paraId="754E3050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-4 -3 4</w:t>
            </w:r>
          </w:p>
          <w:p w14:paraId="534ADD8F" w14:textId="53A055BD" w:rsidR="00E021F0" w:rsidRPr="00B610B2" w:rsidRDefault="001D717A" w:rsidP="001D717A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1D717A">
              <w:rPr>
                <w:rFonts w:ascii="Times New Roman" w:hAnsi="Times New Roman" w:cs="Times New Roman"/>
              </w:rPr>
              <w:t>7 4 1</w:t>
            </w:r>
          </w:p>
        </w:tc>
      </w:tr>
    </w:tbl>
    <w:p w14:paraId="1C47397A" w14:textId="77777777" w:rsidR="00E021F0" w:rsidRPr="00B610B2" w:rsidRDefault="00E021F0" w:rsidP="00E021F0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Вывод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098"/>
      </w:tblGrid>
      <w:tr w:rsidR="00E021F0" w:rsidRPr="00B610B2" w14:paraId="3A9CF321" w14:textId="77777777" w:rsidTr="00C85499">
        <w:tc>
          <w:tcPr>
            <w:tcW w:w="5098" w:type="dxa"/>
          </w:tcPr>
          <w:p w14:paraId="6F03EB62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Задайте точность: 0.01</w:t>
            </w:r>
          </w:p>
          <w:p w14:paraId="0469F2C9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</w:p>
          <w:p w14:paraId="6F93B6F3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 xml:space="preserve">Матрица </w:t>
            </w:r>
            <w:r w:rsidRPr="001D717A">
              <w:rPr>
                <w:rFonts w:ascii="Times New Roman" w:hAnsi="Times New Roman" w:cs="Times New Roman"/>
                <w:lang w:val="en-US"/>
              </w:rPr>
              <w:t>A</w:t>
            </w:r>
            <w:r w:rsidRPr="001D717A">
              <w:rPr>
                <w:rFonts w:ascii="Times New Roman" w:hAnsi="Times New Roman" w:cs="Times New Roman"/>
              </w:rPr>
              <w:t>:</w:t>
            </w:r>
          </w:p>
          <w:p w14:paraId="10DE6F62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10.396, 0.009, -0.027]</w:t>
            </w:r>
          </w:p>
          <w:p w14:paraId="4063B3AE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0.009, 1.989, 0.032]</w:t>
            </w:r>
          </w:p>
          <w:p w14:paraId="4BF0F313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-0.027, 0.032, -9.407]</w:t>
            </w:r>
          </w:p>
          <w:p w14:paraId="75AA0A13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</w:p>
          <w:p w14:paraId="17516381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 xml:space="preserve">Количество </w:t>
            </w:r>
            <w:proofErr w:type="gramStart"/>
            <w:r w:rsidRPr="001D717A">
              <w:rPr>
                <w:rFonts w:ascii="Times New Roman" w:hAnsi="Times New Roman" w:cs="Times New Roman"/>
              </w:rPr>
              <w:t>итераций:  50</w:t>
            </w:r>
            <w:proofErr w:type="gramEnd"/>
          </w:p>
          <w:p w14:paraId="28631538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</w:p>
          <w:p w14:paraId="7C31D883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Собственные значения: [10.396, 1.989, -9.407]</w:t>
            </w:r>
          </w:p>
          <w:p w14:paraId="1F4C0B42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</w:p>
          <w:p w14:paraId="4358AB95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Матрица собственных векторов:</w:t>
            </w:r>
          </w:p>
          <w:p w14:paraId="3BBB4D58" w14:textId="77777777" w:rsidR="001D717A" w:rsidRPr="001D717A" w:rsidRDefault="001D717A" w:rsidP="001D717A">
            <w:pPr>
              <w:rPr>
                <w:rFonts w:ascii="Times New Roman" w:hAnsi="Times New Roman" w:cs="Times New Roman"/>
                <w:lang w:val="en-US"/>
              </w:rPr>
            </w:pPr>
            <w:r w:rsidRPr="001D717A">
              <w:rPr>
                <w:rFonts w:ascii="Times New Roman" w:hAnsi="Times New Roman" w:cs="Times New Roman"/>
                <w:lang w:val="en-US"/>
              </w:rPr>
              <w:t>[0.815, -0.346, -0.475]</w:t>
            </w:r>
          </w:p>
          <w:p w14:paraId="1B92F71F" w14:textId="77777777" w:rsidR="001D717A" w:rsidRPr="001D717A" w:rsidRDefault="001D717A" w:rsidP="001D717A">
            <w:pPr>
              <w:rPr>
                <w:rFonts w:ascii="Times New Roman" w:hAnsi="Times New Roman" w:cs="Times New Roman"/>
                <w:lang w:val="en-US"/>
              </w:rPr>
            </w:pPr>
            <w:r w:rsidRPr="001D717A">
              <w:rPr>
                <w:rFonts w:ascii="Times New Roman" w:hAnsi="Times New Roman" w:cs="Times New Roman"/>
                <w:lang w:val="en-US"/>
              </w:rPr>
              <w:t>[-0.073, 0.75, -0.668]</w:t>
            </w:r>
          </w:p>
          <w:p w14:paraId="60E13436" w14:textId="701F250B" w:rsidR="00E021F0" w:rsidRPr="00B610B2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  <w:lang w:val="en-US"/>
              </w:rPr>
              <w:t>[0.58, 0.578, 0.583]</w:t>
            </w:r>
          </w:p>
        </w:tc>
      </w:tr>
    </w:tbl>
    <w:p w14:paraId="47BD756C" w14:textId="77777777" w:rsidR="006F7BE1" w:rsidRPr="00B610B2" w:rsidRDefault="006F7BE1" w:rsidP="006F7BE1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 xml:space="preserve">Отыскание собственных значений методом </w:t>
      </w:r>
      <w:r w:rsidRPr="00B610B2">
        <w:rPr>
          <w:rFonts w:ascii="Times New Roman" w:hAnsi="Times New Roman" w:cs="Times New Roman"/>
          <w:sz w:val="32"/>
          <w:szCs w:val="32"/>
          <w:lang w:val="en-US"/>
        </w:rPr>
        <w:t>QR</w:t>
      </w:r>
      <w:r w:rsidRPr="00B610B2">
        <w:rPr>
          <w:rFonts w:ascii="Times New Roman" w:hAnsi="Times New Roman" w:cs="Times New Roman"/>
          <w:sz w:val="32"/>
          <w:szCs w:val="32"/>
        </w:rPr>
        <w:t>-разложения.</w:t>
      </w:r>
    </w:p>
    <w:p w14:paraId="4A4E9B4E" w14:textId="77777777" w:rsidR="006F7BE1" w:rsidRPr="00B610B2" w:rsidRDefault="006F7BE1" w:rsidP="006F7BE1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t>Входные данные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964"/>
      </w:tblGrid>
      <w:tr w:rsidR="006F7BE1" w:rsidRPr="00B610B2" w14:paraId="323197A1" w14:textId="77777777" w:rsidTr="00C85499">
        <w:tc>
          <w:tcPr>
            <w:tcW w:w="3964" w:type="dxa"/>
          </w:tcPr>
          <w:p w14:paraId="55BD10F4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-9 9 -7</w:t>
            </w:r>
          </w:p>
          <w:p w14:paraId="5140426C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-7 5 -1</w:t>
            </w:r>
          </w:p>
          <w:p w14:paraId="0D41D914" w14:textId="294104A6" w:rsidR="006F7BE1" w:rsidRPr="00B610B2" w:rsidRDefault="001D717A" w:rsidP="001D717A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1D717A">
              <w:rPr>
                <w:rFonts w:ascii="Times New Roman" w:hAnsi="Times New Roman" w:cs="Times New Roman"/>
              </w:rPr>
              <w:t>-4 3 4</w:t>
            </w:r>
          </w:p>
        </w:tc>
      </w:tr>
    </w:tbl>
    <w:p w14:paraId="6F18AD7E" w14:textId="77777777" w:rsidR="001D717A" w:rsidRDefault="001D717A" w:rsidP="006F7BE1">
      <w:pPr>
        <w:rPr>
          <w:rFonts w:ascii="Times New Roman" w:hAnsi="Times New Roman" w:cs="Times New Roman"/>
          <w:sz w:val="32"/>
          <w:szCs w:val="32"/>
        </w:rPr>
      </w:pPr>
    </w:p>
    <w:p w14:paraId="3392BA47" w14:textId="3E5C1EDC" w:rsidR="006F7BE1" w:rsidRPr="00B610B2" w:rsidRDefault="006F7BE1" w:rsidP="006F7BE1">
      <w:pPr>
        <w:rPr>
          <w:rFonts w:ascii="Times New Roman" w:hAnsi="Times New Roman" w:cs="Times New Roman"/>
          <w:sz w:val="32"/>
          <w:szCs w:val="32"/>
        </w:rPr>
      </w:pPr>
      <w:r w:rsidRPr="00B610B2">
        <w:rPr>
          <w:rFonts w:ascii="Times New Roman" w:hAnsi="Times New Roman" w:cs="Times New Roman"/>
          <w:sz w:val="32"/>
          <w:szCs w:val="32"/>
        </w:rPr>
        <w:lastRenderedPageBreak/>
        <w:t>Вывод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098"/>
      </w:tblGrid>
      <w:tr w:rsidR="006F7BE1" w:rsidRPr="00B610B2" w14:paraId="07FDBD4D" w14:textId="77777777" w:rsidTr="00C85499">
        <w:tc>
          <w:tcPr>
            <w:tcW w:w="5098" w:type="dxa"/>
          </w:tcPr>
          <w:p w14:paraId="6BCCAC4D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Задайте точность: 0.01</w:t>
            </w:r>
          </w:p>
          <w:p w14:paraId="25FAED13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</w:p>
          <w:p w14:paraId="2665C958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 xml:space="preserve">Матрица </w:t>
            </w:r>
            <w:r w:rsidRPr="001D717A">
              <w:rPr>
                <w:rFonts w:ascii="Times New Roman" w:hAnsi="Times New Roman" w:cs="Times New Roman"/>
                <w:lang w:val="en-US"/>
              </w:rPr>
              <w:t>A</w:t>
            </w:r>
            <w:r w:rsidRPr="001D717A">
              <w:rPr>
                <w:rFonts w:ascii="Times New Roman" w:hAnsi="Times New Roman" w:cs="Times New Roman"/>
              </w:rPr>
              <w:t>:</w:t>
            </w:r>
          </w:p>
          <w:p w14:paraId="29EA0DD6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-9.0, 9.0, -7.0]</w:t>
            </w:r>
          </w:p>
          <w:p w14:paraId="13218E8E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-7.0, 5.0, -1.0]</w:t>
            </w:r>
          </w:p>
          <w:p w14:paraId="09669FD4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-4.0, 3.0, 4.0]</w:t>
            </w:r>
          </w:p>
          <w:p w14:paraId="410E2B02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</w:p>
          <w:p w14:paraId="5794BEE5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 xml:space="preserve">Матрица </w:t>
            </w:r>
            <w:proofErr w:type="gramStart"/>
            <w:r w:rsidRPr="001D717A">
              <w:rPr>
                <w:rFonts w:ascii="Times New Roman" w:hAnsi="Times New Roman" w:cs="Times New Roman"/>
                <w:lang w:val="en-US"/>
              </w:rPr>
              <w:t>A</w:t>
            </w:r>
            <w:r w:rsidRPr="001D717A">
              <w:rPr>
                <w:rFonts w:ascii="Times New Roman" w:hAnsi="Times New Roman" w:cs="Times New Roman"/>
              </w:rPr>
              <w:t>(</w:t>
            </w:r>
            <w:proofErr w:type="gramEnd"/>
            <w:r w:rsidRPr="001D717A">
              <w:rPr>
                <w:rFonts w:ascii="Times New Roman" w:hAnsi="Times New Roman" w:cs="Times New Roman"/>
              </w:rPr>
              <w:t>19):</w:t>
            </w:r>
          </w:p>
          <w:p w14:paraId="006C48DD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6.115, 2.013, -2.981]</w:t>
            </w:r>
          </w:p>
          <w:p w14:paraId="5533E874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-0.001, -0.753, 15.713]</w:t>
            </w:r>
          </w:p>
          <w:p w14:paraId="43697D63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-0.002, -0.659, -5.362]</w:t>
            </w:r>
          </w:p>
          <w:p w14:paraId="40FC1CB3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</w:p>
          <w:p w14:paraId="22E5E1C9" w14:textId="77777777" w:rsidR="001D717A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Собственные значения:</w:t>
            </w:r>
          </w:p>
          <w:p w14:paraId="1F0117E0" w14:textId="68139EEE" w:rsidR="006F7BE1" w:rsidRPr="001D717A" w:rsidRDefault="001D717A" w:rsidP="001D717A">
            <w:pPr>
              <w:rPr>
                <w:rFonts w:ascii="Times New Roman" w:hAnsi="Times New Roman" w:cs="Times New Roman"/>
              </w:rPr>
            </w:pPr>
            <w:r w:rsidRPr="001D717A">
              <w:rPr>
                <w:rFonts w:ascii="Times New Roman" w:hAnsi="Times New Roman" w:cs="Times New Roman"/>
              </w:rPr>
              <w:t>[6.115, '-3.0575 + 2.245917796803792</w:t>
            </w:r>
            <w:proofErr w:type="spellStart"/>
            <w:r w:rsidRPr="001D717A">
              <w:rPr>
                <w:rFonts w:ascii="Times New Roman" w:hAnsi="Times New Roman" w:cs="Times New Roman"/>
                <w:lang w:val="en-US"/>
              </w:rPr>
              <w:t>i</w:t>
            </w:r>
            <w:proofErr w:type="spellEnd"/>
            <w:r w:rsidRPr="001D717A">
              <w:rPr>
                <w:rFonts w:ascii="Times New Roman" w:hAnsi="Times New Roman" w:cs="Times New Roman"/>
              </w:rPr>
              <w:t>', '-3.0575 - 2.245917796803792</w:t>
            </w:r>
            <w:proofErr w:type="spellStart"/>
            <w:r w:rsidRPr="001D717A">
              <w:rPr>
                <w:rFonts w:ascii="Times New Roman" w:hAnsi="Times New Roman" w:cs="Times New Roman"/>
                <w:lang w:val="en-US"/>
              </w:rPr>
              <w:t>i</w:t>
            </w:r>
            <w:proofErr w:type="spellEnd"/>
            <w:r w:rsidRPr="001D717A">
              <w:rPr>
                <w:rFonts w:ascii="Times New Roman" w:hAnsi="Times New Roman" w:cs="Times New Roman"/>
              </w:rPr>
              <w:t>']</w:t>
            </w:r>
          </w:p>
        </w:tc>
      </w:tr>
    </w:tbl>
    <w:p w14:paraId="256176D3" w14:textId="77777777" w:rsidR="00A53715" w:rsidRPr="00B610B2" w:rsidRDefault="00A53715" w:rsidP="00A53715">
      <w:pPr>
        <w:pStyle w:val="a3"/>
        <w:numPr>
          <w:ilvl w:val="0"/>
          <w:numId w:val="1"/>
        </w:numPr>
        <w:ind w:left="0"/>
        <w:rPr>
          <w:rFonts w:ascii="Times New Roman" w:hAnsi="Times New Roman" w:cs="Times New Roman"/>
          <w:b/>
          <w:sz w:val="32"/>
          <w:szCs w:val="32"/>
        </w:rPr>
      </w:pPr>
      <w:r w:rsidRPr="00B610B2">
        <w:rPr>
          <w:rFonts w:ascii="Times New Roman" w:hAnsi="Times New Roman" w:cs="Times New Roman"/>
          <w:b/>
          <w:sz w:val="32"/>
          <w:szCs w:val="32"/>
        </w:rPr>
        <w:t>Часть текста программы</w:t>
      </w:r>
    </w:p>
    <w:p w14:paraId="27184197" w14:textId="77777777" w:rsidR="00A53715" w:rsidRPr="00B610B2" w:rsidRDefault="00A53715" w:rsidP="00A53715">
      <w:pPr>
        <w:rPr>
          <w:rFonts w:ascii="Times New Roman" w:hAnsi="Times New Roman" w:cs="Times New Roman"/>
          <w:sz w:val="28"/>
          <w:szCs w:val="28"/>
        </w:rPr>
      </w:pPr>
      <w:r w:rsidRPr="00B610B2">
        <w:rPr>
          <w:rFonts w:ascii="Times New Roman" w:hAnsi="Times New Roman" w:cs="Times New Roman"/>
          <w:sz w:val="28"/>
          <w:szCs w:val="28"/>
        </w:rPr>
        <w:t>Основные методы, выполняющие поставленные задачи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A53715" w:rsidRPr="00B610B2" w14:paraId="701D9158" w14:textId="77777777" w:rsidTr="007058C8">
        <w:tc>
          <w:tcPr>
            <w:tcW w:w="9345" w:type="dxa"/>
          </w:tcPr>
          <w:p w14:paraId="1E82E187" w14:textId="77777777" w:rsidR="0095181A" w:rsidRPr="0095181A" w:rsidRDefault="0095181A" w:rsidP="0095181A">
            <w:pPr>
              <w:rPr>
                <w:rFonts w:ascii="Times New Roman" w:hAnsi="Times New Roman" w:cs="Times New Roman"/>
                <w:color w:val="FF0000"/>
                <w:lang w:val="en-US" w:eastAsia="ru-RU"/>
              </w:rPr>
            </w:pPr>
            <w:r w:rsidRPr="0095181A">
              <w:rPr>
                <w:rFonts w:ascii="Times New Roman" w:hAnsi="Times New Roman" w:cs="Times New Roman"/>
                <w:color w:val="FF0000"/>
                <w:lang w:val="en-US" w:eastAsia="ru-RU"/>
              </w:rPr>
              <w:t xml:space="preserve">def </w:t>
            </w:r>
            <w:proofErr w:type="gramStart"/>
            <w:r w:rsidRPr="0095181A">
              <w:rPr>
                <w:rFonts w:ascii="Times New Roman" w:hAnsi="Times New Roman" w:cs="Times New Roman"/>
                <w:color w:val="FF0000"/>
                <w:lang w:val="en-US" w:eastAsia="ru-RU"/>
              </w:rPr>
              <w:t>LU(</w:t>
            </w:r>
            <w:proofErr w:type="gramEnd"/>
            <w:r w:rsidRPr="0095181A">
              <w:rPr>
                <w:rFonts w:ascii="Times New Roman" w:hAnsi="Times New Roman" w:cs="Times New Roman"/>
                <w:color w:val="FF0000"/>
                <w:lang w:val="en-US" w:eastAsia="ru-RU"/>
              </w:rPr>
              <w:t>A, L, U, n):</w:t>
            </w:r>
          </w:p>
          <w:p w14:paraId="1E12CA64" w14:textId="77777777" w:rsidR="0095181A" w:rsidRPr="0095181A" w:rsidRDefault="0095181A" w:rsidP="0095181A">
            <w:pPr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</w:pPr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 xml:space="preserve">    for </w:t>
            </w:r>
            <w:proofErr w:type="spellStart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 xml:space="preserve"> in range(n):</w:t>
            </w:r>
          </w:p>
          <w:p w14:paraId="51EB29B5" w14:textId="77777777" w:rsidR="0095181A" w:rsidRPr="0095181A" w:rsidRDefault="0095181A" w:rsidP="0095181A">
            <w:pPr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</w:pPr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 xml:space="preserve">        j = </w:t>
            </w:r>
            <w:proofErr w:type="spellStart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i</w:t>
            </w:r>
            <w:proofErr w:type="spellEnd"/>
          </w:p>
          <w:p w14:paraId="45ABD441" w14:textId="77777777" w:rsidR="0095181A" w:rsidRPr="0095181A" w:rsidRDefault="0095181A" w:rsidP="0095181A">
            <w:pPr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</w:pPr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 xml:space="preserve">        while j &lt; n:</w:t>
            </w:r>
          </w:p>
          <w:p w14:paraId="6BFA90BC" w14:textId="77777777" w:rsidR="0095181A" w:rsidRPr="0095181A" w:rsidRDefault="0095181A" w:rsidP="0095181A">
            <w:pPr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</w:pPr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 xml:space="preserve">            U[</w:t>
            </w:r>
            <w:proofErr w:type="spellStart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][j] = A[</w:t>
            </w:r>
            <w:proofErr w:type="spellStart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][j]</w:t>
            </w:r>
          </w:p>
          <w:p w14:paraId="068F754F" w14:textId="77777777" w:rsidR="0095181A" w:rsidRPr="0095181A" w:rsidRDefault="0095181A" w:rsidP="0095181A">
            <w:pPr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</w:pPr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 xml:space="preserve">            L[j][</w:t>
            </w:r>
            <w:proofErr w:type="spellStart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] = float(A[j][</w:t>
            </w:r>
            <w:proofErr w:type="spellStart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]) / float(A[</w:t>
            </w:r>
            <w:proofErr w:type="spellStart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][</w:t>
            </w:r>
            <w:proofErr w:type="spellStart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])</w:t>
            </w:r>
          </w:p>
          <w:p w14:paraId="489418A9" w14:textId="77777777" w:rsidR="0095181A" w:rsidRPr="0095181A" w:rsidRDefault="0095181A" w:rsidP="0095181A">
            <w:pPr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</w:pPr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 xml:space="preserve">            j += 1</w:t>
            </w:r>
          </w:p>
          <w:p w14:paraId="7482F7BD" w14:textId="77777777" w:rsidR="0095181A" w:rsidRPr="0095181A" w:rsidRDefault="0095181A" w:rsidP="0095181A">
            <w:pPr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</w:pPr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 xml:space="preserve">        k = </w:t>
            </w:r>
            <w:proofErr w:type="spellStart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i</w:t>
            </w:r>
            <w:proofErr w:type="spellEnd"/>
          </w:p>
          <w:p w14:paraId="5F670086" w14:textId="77777777" w:rsidR="0095181A" w:rsidRPr="0095181A" w:rsidRDefault="0095181A" w:rsidP="0095181A">
            <w:pPr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</w:pPr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 xml:space="preserve">        while k &lt; n - 1:</w:t>
            </w:r>
          </w:p>
          <w:p w14:paraId="0D8C000E" w14:textId="77777777" w:rsidR="0095181A" w:rsidRPr="0095181A" w:rsidRDefault="0095181A" w:rsidP="0095181A">
            <w:pPr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</w:pPr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 xml:space="preserve">            j = </w:t>
            </w:r>
            <w:proofErr w:type="spellStart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i</w:t>
            </w:r>
            <w:proofErr w:type="spellEnd"/>
          </w:p>
          <w:p w14:paraId="4EEAD7BA" w14:textId="77777777" w:rsidR="0095181A" w:rsidRPr="0095181A" w:rsidRDefault="0095181A" w:rsidP="0095181A">
            <w:pPr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</w:pPr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 xml:space="preserve">            </w:t>
            </w:r>
            <w:proofErr w:type="spellStart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koef</w:t>
            </w:r>
            <w:proofErr w:type="spellEnd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 xml:space="preserve"> = </w:t>
            </w:r>
            <w:proofErr w:type="gramStart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float(</w:t>
            </w:r>
            <w:proofErr w:type="gramEnd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A[k + 1][</w:t>
            </w:r>
            <w:proofErr w:type="spellStart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]) / float(A[</w:t>
            </w:r>
            <w:proofErr w:type="spellStart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][</w:t>
            </w:r>
            <w:proofErr w:type="spellStart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])</w:t>
            </w:r>
          </w:p>
          <w:p w14:paraId="2262CEB8" w14:textId="77777777" w:rsidR="0095181A" w:rsidRPr="0095181A" w:rsidRDefault="0095181A" w:rsidP="0095181A">
            <w:pPr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</w:pPr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 xml:space="preserve">            while j &lt; n:</w:t>
            </w:r>
          </w:p>
          <w:p w14:paraId="43A11BA5" w14:textId="77777777" w:rsidR="0095181A" w:rsidRPr="0095181A" w:rsidRDefault="0095181A" w:rsidP="0095181A">
            <w:pPr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</w:pPr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 xml:space="preserve">                </w:t>
            </w:r>
            <w:proofErr w:type="gramStart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A[</w:t>
            </w:r>
            <w:proofErr w:type="gramEnd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 xml:space="preserve">k + 1][j] = float(A[k + 1][j]) - </w:t>
            </w:r>
            <w:proofErr w:type="spellStart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koef</w:t>
            </w:r>
            <w:proofErr w:type="spellEnd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 xml:space="preserve"> * float(A[</w:t>
            </w:r>
            <w:proofErr w:type="spellStart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][j])</w:t>
            </w:r>
          </w:p>
          <w:p w14:paraId="16AE68A1" w14:textId="77777777" w:rsidR="0095181A" w:rsidRPr="0095181A" w:rsidRDefault="0095181A" w:rsidP="0095181A">
            <w:pPr>
              <w:rPr>
                <w:rFonts w:ascii="Times New Roman" w:hAnsi="Times New Roman" w:cs="Times New Roman"/>
                <w:color w:val="000000" w:themeColor="text1"/>
                <w:lang w:eastAsia="ru-RU"/>
              </w:rPr>
            </w:pPr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 xml:space="preserve">                j</w:t>
            </w:r>
            <w:r w:rsidRPr="0095181A">
              <w:rPr>
                <w:rFonts w:ascii="Times New Roman" w:hAnsi="Times New Roman" w:cs="Times New Roman"/>
                <w:color w:val="000000" w:themeColor="text1"/>
                <w:lang w:eastAsia="ru-RU"/>
              </w:rPr>
              <w:t xml:space="preserve"> += 1</w:t>
            </w:r>
          </w:p>
          <w:p w14:paraId="3BF09A3E" w14:textId="77777777" w:rsidR="0095181A" w:rsidRPr="0095181A" w:rsidRDefault="0095181A" w:rsidP="0095181A">
            <w:pPr>
              <w:rPr>
                <w:rFonts w:ascii="Times New Roman" w:hAnsi="Times New Roman" w:cs="Times New Roman"/>
                <w:color w:val="000000" w:themeColor="text1"/>
                <w:lang w:eastAsia="ru-RU"/>
              </w:rPr>
            </w:pPr>
            <w:r w:rsidRPr="0095181A">
              <w:rPr>
                <w:rFonts w:ascii="Times New Roman" w:hAnsi="Times New Roman" w:cs="Times New Roman"/>
                <w:color w:val="000000" w:themeColor="text1"/>
                <w:lang w:eastAsia="ru-RU"/>
              </w:rPr>
              <w:t xml:space="preserve">            #</w:t>
            </w:r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print</w:t>
            </w:r>
            <w:r w:rsidRPr="0095181A">
              <w:rPr>
                <w:rFonts w:ascii="Times New Roman" w:hAnsi="Times New Roman" w:cs="Times New Roman"/>
                <w:color w:val="000000" w:themeColor="text1"/>
                <w:lang w:eastAsia="ru-RU"/>
              </w:rPr>
              <w:t>_</w:t>
            </w:r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matrix</w:t>
            </w:r>
            <w:r w:rsidRPr="0095181A">
              <w:rPr>
                <w:rFonts w:ascii="Times New Roman" w:hAnsi="Times New Roman" w:cs="Times New Roman"/>
                <w:color w:val="000000" w:themeColor="text1"/>
                <w:lang w:eastAsia="ru-RU"/>
              </w:rPr>
              <w:t>(</w:t>
            </w:r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>A</w:t>
            </w:r>
            <w:r w:rsidRPr="0095181A">
              <w:rPr>
                <w:rFonts w:ascii="Times New Roman" w:hAnsi="Times New Roman" w:cs="Times New Roman"/>
                <w:color w:val="000000" w:themeColor="text1"/>
                <w:lang w:eastAsia="ru-RU"/>
              </w:rPr>
              <w:t>) пошаговая проверка</w:t>
            </w:r>
          </w:p>
          <w:p w14:paraId="50730AC3" w14:textId="3874A341" w:rsid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</w:pPr>
            <w:r w:rsidRPr="0095181A">
              <w:rPr>
                <w:rFonts w:ascii="Times New Roman" w:hAnsi="Times New Roman" w:cs="Times New Roman"/>
                <w:color w:val="000000" w:themeColor="text1"/>
                <w:lang w:eastAsia="ru-RU"/>
              </w:rPr>
              <w:t xml:space="preserve">            </w:t>
            </w:r>
            <w:r w:rsidRPr="0095181A">
              <w:rPr>
                <w:rFonts w:ascii="Times New Roman" w:hAnsi="Times New Roman" w:cs="Times New Roman"/>
                <w:color w:val="000000" w:themeColor="text1"/>
                <w:lang w:val="en-US" w:eastAsia="ru-RU"/>
              </w:rPr>
              <w:t xml:space="preserve">k += 1 </w:t>
            </w:r>
          </w:p>
          <w:p w14:paraId="6DA7CD40" w14:textId="77777777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569CD6"/>
                <w:lang w:val="en-US" w:eastAsia="ru-RU"/>
              </w:rPr>
            </w:pPr>
          </w:p>
          <w:p w14:paraId="5967C05E" w14:textId="50D9D952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FF0000"/>
                <w:lang w:val="en-US"/>
              </w:rPr>
            </w:pPr>
            <w:r w:rsidRPr="0095181A">
              <w:rPr>
                <w:rFonts w:ascii="Times New Roman" w:hAnsi="Times New Roman" w:cs="Times New Roman"/>
                <w:color w:val="FF0000"/>
                <w:lang w:val="en-US"/>
              </w:rPr>
              <w:t xml:space="preserve">def </w:t>
            </w:r>
            <w:proofErr w:type="spellStart"/>
            <w:proofErr w:type="gramStart"/>
            <w:r w:rsidRPr="0095181A">
              <w:rPr>
                <w:rFonts w:ascii="Times New Roman" w:hAnsi="Times New Roman" w:cs="Times New Roman"/>
                <w:color w:val="FF0000"/>
                <w:lang w:val="en-US"/>
              </w:rPr>
              <w:t>solveLU</w:t>
            </w:r>
            <w:proofErr w:type="spellEnd"/>
            <w:r w:rsidRPr="0095181A">
              <w:rPr>
                <w:rFonts w:ascii="Times New Roman" w:hAnsi="Times New Roman" w:cs="Times New Roman"/>
                <w:color w:val="FF0000"/>
                <w:lang w:val="en-US"/>
              </w:rPr>
              <w:t>(</w:t>
            </w:r>
            <w:proofErr w:type="gramEnd"/>
            <w:r w:rsidRPr="0095181A">
              <w:rPr>
                <w:rFonts w:ascii="Times New Roman" w:hAnsi="Times New Roman" w:cs="Times New Roman"/>
                <w:color w:val="FF0000"/>
                <w:lang w:val="en-US"/>
              </w:rPr>
              <w:t>L, U, n, b):</w:t>
            </w:r>
          </w:p>
          <w:p w14:paraId="7C4BC138" w14:textId="77777777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   Y = []</w:t>
            </w:r>
          </w:p>
          <w:p w14:paraId="014070D7" w14:textId="77777777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   </w:t>
            </w:r>
            <w:proofErr w:type="spellStart"/>
            <w:proofErr w:type="gram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Y.append</w:t>
            </w:r>
            <w:proofErr w:type="spellEnd"/>
            <w:proofErr w:type="gram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(float(b[0]))</w:t>
            </w:r>
          </w:p>
          <w:p w14:paraId="2035A660" w14:textId="77777777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   X = []</w:t>
            </w:r>
          </w:p>
          <w:p w14:paraId="453C622E" w14:textId="77777777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   for </w:t>
            </w:r>
            <w:proofErr w:type="spell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in </w:t>
            </w:r>
            <w:proofErr w:type="gram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range(</w:t>
            </w:r>
            <w:proofErr w:type="gram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1, n):</w:t>
            </w:r>
          </w:p>
          <w:p w14:paraId="388F519F" w14:textId="77777777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sum = 0</w:t>
            </w:r>
          </w:p>
          <w:p w14:paraId="6D3B06E4" w14:textId="77777777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for j in range(</w:t>
            </w:r>
            <w:proofErr w:type="spell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):</w:t>
            </w:r>
          </w:p>
          <w:p w14:paraId="0C8459A2" w14:textId="77777777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    sum += float(Y[j]) * float(L[</w:t>
            </w:r>
            <w:proofErr w:type="spell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][j])</w:t>
            </w:r>
          </w:p>
          <w:p w14:paraId="4C6F589E" w14:textId="77777777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</w:t>
            </w:r>
            <w:proofErr w:type="spellStart"/>
            <w:proofErr w:type="gram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Y.append</w:t>
            </w:r>
            <w:proofErr w:type="spellEnd"/>
            <w:proofErr w:type="gram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(float(b[</w:t>
            </w:r>
            <w:proofErr w:type="spell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]) - sum)</w:t>
            </w:r>
          </w:p>
          <w:p w14:paraId="66A78B26" w14:textId="77777777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   #</w:t>
            </w:r>
            <w:proofErr w:type="gram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print</w:t>
            </w:r>
            <w:proofErr w:type="gram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(Y)</w:t>
            </w:r>
          </w:p>
          <w:p w14:paraId="44922445" w14:textId="77777777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   #Зануляем </w:t>
            </w:r>
            <w:proofErr w:type="spell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вектор</w:t>
            </w:r>
            <w:proofErr w:type="spellEnd"/>
          </w:p>
          <w:p w14:paraId="35864162" w14:textId="77777777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   for </w:t>
            </w:r>
            <w:proofErr w:type="spell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in range(n):</w:t>
            </w:r>
          </w:p>
          <w:p w14:paraId="7A873007" w14:textId="77777777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</w:t>
            </w:r>
            <w:proofErr w:type="spell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X.append</w:t>
            </w:r>
            <w:proofErr w:type="spell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(</w:t>
            </w:r>
            <w:proofErr w:type="gram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float(</w:t>
            </w:r>
            <w:proofErr w:type="gram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0))</w:t>
            </w:r>
          </w:p>
          <w:p w14:paraId="2F4A7E2C" w14:textId="77777777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   </w:t>
            </w:r>
            <w:proofErr w:type="spell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= n - 1</w:t>
            </w:r>
          </w:p>
          <w:p w14:paraId="57D71AC0" w14:textId="77777777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   while </w:t>
            </w:r>
            <w:proofErr w:type="spell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&gt; -1:</w:t>
            </w:r>
          </w:p>
          <w:p w14:paraId="722A1D80" w14:textId="77777777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sum = 0</w:t>
            </w:r>
          </w:p>
          <w:p w14:paraId="54BAAAF7" w14:textId="77777777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for j in </w:t>
            </w:r>
            <w:proofErr w:type="gram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range(</w:t>
            </w:r>
            <w:proofErr w:type="spellStart"/>
            <w:proofErr w:type="gram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+ 1, n):</w:t>
            </w:r>
          </w:p>
          <w:p w14:paraId="183D9C20" w14:textId="77777777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    sum += U[</w:t>
            </w:r>
            <w:proofErr w:type="spell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][j] * X[j]</w:t>
            </w:r>
          </w:p>
          <w:p w14:paraId="0E9B3BAA" w14:textId="77777777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X[</w:t>
            </w:r>
            <w:proofErr w:type="spell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] = </w:t>
            </w:r>
            <w:proofErr w:type="gram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float(</w:t>
            </w:r>
            <w:proofErr w:type="gram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1 / U[</w:t>
            </w:r>
            <w:proofErr w:type="spell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][</w:t>
            </w:r>
            <w:proofErr w:type="spell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] * (Y[</w:t>
            </w:r>
            <w:proofErr w:type="spell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] - sum))</w:t>
            </w:r>
          </w:p>
          <w:p w14:paraId="744C9989" w14:textId="77777777" w:rsidR="0095181A" w:rsidRPr="0095181A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lastRenderedPageBreak/>
              <w:t xml:space="preserve">        </w:t>
            </w:r>
            <w:proofErr w:type="spellStart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95181A">
              <w:rPr>
                <w:rFonts w:ascii="Times New Roman" w:hAnsi="Times New Roman" w:cs="Times New Roman"/>
                <w:color w:val="000000"/>
                <w:lang w:val="en-US"/>
              </w:rPr>
              <w:t xml:space="preserve"> -= 1</w:t>
            </w:r>
          </w:p>
          <w:p w14:paraId="4F4F26FE" w14:textId="6BEE4963" w:rsidR="00A53715" w:rsidRDefault="0095181A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return X</w:t>
            </w:r>
          </w:p>
          <w:p w14:paraId="2F82437E" w14:textId="77777777" w:rsidR="00144305" w:rsidRPr="00144305" w:rsidRDefault="00144305" w:rsidP="0095181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</w:p>
          <w:p w14:paraId="04AF9139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FF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 xml:space="preserve">def </w:t>
            </w:r>
            <w:proofErr w:type="spellStart"/>
            <w:proofErr w:type="gramStart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>progonka</w:t>
            </w:r>
            <w:proofErr w:type="spellEnd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>(</w:t>
            </w:r>
            <w:proofErr w:type="gramEnd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>A, b, n):</w:t>
            </w:r>
          </w:p>
          <w:p w14:paraId="5E62F239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P, Q, X = [], [], []</w:t>
            </w:r>
          </w:p>
          <w:p w14:paraId="14F36F98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nul_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vector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(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P, n)</w:t>
            </w:r>
          </w:p>
          <w:p w14:paraId="5A0CC97F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nul_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vector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(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Q, n)</w:t>
            </w:r>
          </w:p>
          <w:p w14:paraId="379AFE94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nul_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vector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(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X, n)</w:t>
            </w:r>
          </w:p>
          <w:p w14:paraId="50254DC1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P[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0], Q[0] = -A[0][1] / A[0][0], b[0] / A[0][0]</w:t>
            </w:r>
          </w:p>
          <w:p w14:paraId="4224C4B9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for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in 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range(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1, n - 1):</w:t>
            </w:r>
          </w:p>
          <w:p w14:paraId="179BBE5B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P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 = -A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[</w:t>
            </w:r>
            <w:proofErr w:type="spellStart"/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+ 1] / (A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 + A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- 1] * P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- 1])</w:t>
            </w:r>
          </w:p>
          <w:p w14:paraId="4CE27808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Q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 = (b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 - A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[</w:t>
            </w:r>
            <w:proofErr w:type="spellStart"/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- 1] * Q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- 1]) / (A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 + A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- 1] * P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- 1])</w:t>
            </w:r>
          </w:p>
          <w:p w14:paraId="2723B5FB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Q[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n - 1] = (b[n - 1] - A[n - 1][n - 2] * Q[n - 2]) / (A[n - 1][n - 1] + A[n - 1][n - 2] * P[n - 2])</w:t>
            </w:r>
          </w:p>
          <w:p w14:paraId="20092751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X[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n - 1] = Q[n - 1]</w:t>
            </w:r>
          </w:p>
          <w:p w14:paraId="1A360CB2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= n - 2</w:t>
            </w:r>
          </w:p>
          <w:p w14:paraId="2691B9F8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'''</w:t>
            </w:r>
          </w:p>
          <w:p w14:paraId="3F982680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print(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"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Вектор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b:\n", b, "\n")</w:t>
            </w:r>
          </w:p>
          <w:p w14:paraId="4B09DA4F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print(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"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Вектор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P:\n", P, "\n")</w:t>
            </w:r>
          </w:p>
          <w:p w14:paraId="5408F26C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print(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"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Вектор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Q:\n", Q, "\n")</w:t>
            </w:r>
          </w:p>
          <w:p w14:paraId="7648FE62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'''</w:t>
            </w:r>
          </w:p>
          <w:p w14:paraId="6953FE0B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while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&gt; -1:</w:t>
            </w:r>
          </w:p>
          <w:p w14:paraId="5645E35B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X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 = P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] * 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X[</w:t>
            </w:r>
            <w:proofErr w:type="spellStart"/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+ 1] + Q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</w:t>
            </w:r>
          </w:p>
          <w:p w14:paraId="52300175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-= 1</w:t>
            </w:r>
          </w:p>
          <w:p w14:paraId="1DAA0B0F" w14:textId="77777777" w:rsidR="0095181A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return X</w:t>
            </w:r>
          </w:p>
          <w:p w14:paraId="34118168" w14:textId="77777777" w:rsid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</w:p>
          <w:p w14:paraId="5A16C197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FF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 xml:space="preserve">def </w:t>
            </w:r>
            <w:proofErr w:type="spellStart"/>
            <w:proofErr w:type="gramStart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>zeydel</w:t>
            </w:r>
            <w:proofErr w:type="spellEnd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>(</w:t>
            </w:r>
            <w:proofErr w:type="gramEnd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>A, b, n, e):</w:t>
            </w:r>
          </w:p>
          <w:p w14:paraId="360DA2DC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x0, x1,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ter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= [], [], 0</w:t>
            </w:r>
          </w:p>
          <w:p w14:paraId="442DA611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for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in b:</w:t>
            </w:r>
          </w:p>
          <w:p w14:paraId="2648B358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x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1.append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(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)</w:t>
            </w:r>
          </w:p>
          <w:p w14:paraId="4E14F04A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bibl2.nul_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vector(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x0, n)</w:t>
            </w:r>
          </w:p>
          <w:p w14:paraId="14531F00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C =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get_C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(A)</w:t>
            </w:r>
          </w:p>
          <w:p w14:paraId="53D90DDA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epsil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= 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epsilon(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x0, x1, C, A, n)</w:t>
            </w:r>
          </w:p>
          <w:p w14:paraId="48F54FA4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while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epsil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&gt; e and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ter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&lt;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max_iter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:</w:t>
            </w:r>
          </w:p>
          <w:p w14:paraId="05FD328E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for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in range(n):</w:t>
            </w:r>
          </w:p>
          <w:p w14:paraId="5D891B3F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    x0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 = x1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</w:t>
            </w:r>
          </w:p>
          <w:p w14:paraId="6FE7196C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for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in range(n):</w:t>
            </w:r>
          </w:p>
          <w:p w14:paraId="0FC746C3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    sum = 0</w:t>
            </w:r>
          </w:p>
          <w:p w14:paraId="6AF26A7F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    for j in range(n):</w:t>
            </w:r>
          </w:p>
          <w:p w14:paraId="70EC8B29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        sum += A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[j] * x1[j]</w:t>
            </w:r>
          </w:p>
          <w:p w14:paraId="3DA39C01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    x1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 = b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 + sum</w:t>
            </w:r>
          </w:p>
          <w:p w14:paraId="48A4B2CC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epsil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= 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epsilon(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x0, x1, C, A, n)</w:t>
            </w:r>
          </w:p>
          <w:p w14:paraId="716C0D2E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ter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+= 1</w:t>
            </w:r>
          </w:p>
          <w:p w14:paraId="6680AB92" w14:textId="77777777" w:rsid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return [x1,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ter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</w:t>
            </w:r>
          </w:p>
          <w:p w14:paraId="3205B7DB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</w:p>
          <w:p w14:paraId="6740C8E0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FF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 xml:space="preserve">def </w:t>
            </w:r>
            <w:proofErr w:type="spellStart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>common_</w:t>
            </w:r>
            <w:proofErr w:type="gramStart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>iterations</w:t>
            </w:r>
            <w:proofErr w:type="spellEnd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>(</w:t>
            </w:r>
            <w:proofErr w:type="gramEnd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>A, b, n, e):</w:t>
            </w:r>
          </w:p>
          <w:p w14:paraId="3B6730BD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ter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, x1, x0 = 0, b, []</w:t>
            </w:r>
          </w:p>
          <w:p w14:paraId="00C583B4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bibl2.nul_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vector(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x0, n)</w:t>
            </w:r>
          </w:p>
          <w:p w14:paraId="345A36FB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epsil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= 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epsilon(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x0, x1, A, A, n)</w:t>
            </w:r>
          </w:p>
          <w:p w14:paraId="03FC0392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while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epsil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&gt; e and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ter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&lt;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max_iter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:</w:t>
            </w:r>
          </w:p>
          <w:p w14:paraId="7621A27C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x0 = x1</w:t>
            </w:r>
          </w:p>
          <w:p w14:paraId="03635836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x1 =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vector_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plus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(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b, multiplication(A, x0, n))</w:t>
            </w:r>
          </w:p>
          <w:p w14:paraId="153BD3BB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epsil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= 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epsilon(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x0, x1, A, A, n)</w:t>
            </w:r>
          </w:p>
          <w:p w14:paraId="333664AE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ter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+= 1</w:t>
            </w:r>
          </w:p>
          <w:p w14:paraId="70180135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return [x1,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ter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</w:t>
            </w:r>
          </w:p>
          <w:p w14:paraId="04A337E2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</w:p>
          <w:p w14:paraId="34CA9AD2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FF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 xml:space="preserve">def </w:t>
            </w:r>
            <w:proofErr w:type="spellStart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>matrix_</w:t>
            </w:r>
            <w:proofErr w:type="gramStart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>U</w:t>
            </w:r>
            <w:proofErr w:type="spellEnd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>(</w:t>
            </w:r>
            <w:proofErr w:type="gramEnd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 xml:space="preserve">A, </w:t>
            </w:r>
            <w:proofErr w:type="spellStart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>max_i</w:t>
            </w:r>
            <w:proofErr w:type="spellEnd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 xml:space="preserve">, </w:t>
            </w:r>
            <w:proofErr w:type="spellStart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>max_j</w:t>
            </w:r>
            <w:proofErr w:type="spellEnd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>, fi, n):</w:t>
            </w:r>
          </w:p>
          <w:p w14:paraId="5BA22E2C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U = []</w:t>
            </w:r>
          </w:p>
          <w:p w14:paraId="77D23D8D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lastRenderedPageBreak/>
              <w:t xml:space="preserve">   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bibl.nul_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matrix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(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U, n)</w:t>
            </w:r>
          </w:p>
          <w:p w14:paraId="579035D2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for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n  range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(n):</w:t>
            </w:r>
          </w:p>
          <w:p w14:paraId="526D8CD5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U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 = 1</w:t>
            </w:r>
          </w:p>
          <w:p w14:paraId="4FC0B586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U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max_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[</w:t>
            </w:r>
            <w:proofErr w:type="spellStart"/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max_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 = round(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math.cos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(fi), 2)</w:t>
            </w:r>
          </w:p>
          <w:p w14:paraId="2F00AFF8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U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max_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j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[</w:t>
            </w:r>
            <w:proofErr w:type="spellStart"/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max_j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 = round(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math.cos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(fi), 2)</w:t>
            </w:r>
          </w:p>
          <w:p w14:paraId="486B9236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U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max_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[</w:t>
            </w:r>
            <w:proofErr w:type="spellStart"/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max_j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 = round(-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math.sin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(fi), 2)</w:t>
            </w:r>
          </w:p>
          <w:p w14:paraId="61D508A4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U[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max_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j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[</w:t>
            </w:r>
            <w:proofErr w:type="spellStart"/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max_i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] = round(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math.sin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(fi), 2)</w:t>
            </w:r>
          </w:p>
          <w:p w14:paraId="25AFB093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return U</w:t>
            </w:r>
          </w:p>
          <w:p w14:paraId="3D06ABDB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</w:p>
          <w:p w14:paraId="0F8675FB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FF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 xml:space="preserve">def </w:t>
            </w:r>
            <w:proofErr w:type="spellStart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>get_</w:t>
            </w:r>
            <w:proofErr w:type="gramStart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>QR</w:t>
            </w:r>
            <w:proofErr w:type="spellEnd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>(</w:t>
            </w:r>
            <w:proofErr w:type="gramEnd"/>
            <w:r w:rsidRPr="00144305">
              <w:rPr>
                <w:rFonts w:ascii="Times New Roman" w:hAnsi="Times New Roman" w:cs="Times New Roman"/>
                <w:color w:val="FF0000"/>
                <w:lang w:val="en-US"/>
              </w:rPr>
              <w:t>R, n):</w:t>
            </w:r>
          </w:p>
          <w:p w14:paraId="3468E8F7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k = 0</w:t>
            </w:r>
          </w:p>
          <w:p w14:paraId="37BE09D9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Q =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get_E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(n)</w:t>
            </w:r>
          </w:p>
          <w:p w14:paraId="108C9391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while k &lt; n - 1:</w:t>
            </w:r>
          </w:p>
          <w:p w14:paraId="7C05CAF5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v =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get_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v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(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R, n, k)</w:t>
            </w:r>
          </w:p>
          <w:p w14:paraId="05481C6F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H = </w:t>
            </w:r>
            <w:proofErr w:type="spell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get_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haus</w:t>
            </w:r>
            <w:proofErr w:type="spell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(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v, n)</w:t>
            </w:r>
          </w:p>
          <w:p w14:paraId="3A777284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R = bibl4.matrix_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multiplication(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H, R, n, n, n)</w:t>
            </w:r>
          </w:p>
          <w:p w14:paraId="13710188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Q = bibl4.matrix_</w:t>
            </w:r>
            <w:proofErr w:type="gramStart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multiplication(</w:t>
            </w:r>
            <w:proofErr w:type="gramEnd"/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>Q, H, n, n, n)</w:t>
            </w:r>
          </w:p>
          <w:p w14:paraId="71546E22" w14:textId="77777777" w:rsidR="00144305" w:rsidRPr="00144305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    k += 1</w:t>
            </w:r>
          </w:p>
          <w:p w14:paraId="3FE5DB5F" w14:textId="4F12033D" w:rsidR="00144305" w:rsidRPr="0095181A" w:rsidRDefault="00144305" w:rsidP="001443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/>
              </w:rPr>
            </w:pPr>
            <w:r w:rsidRPr="00144305">
              <w:rPr>
                <w:rFonts w:ascii="Times New Roman" w:hAnsi="Times New Roman" w:cs="Times New Roman"/>
                <w:color w:val="000000"/>
                <w:lang w:val="en-US"/>
              </w:rPr>
              <w:t xml:space="preserve">    return [Q, R]</w:t>
            </w:r>
          </w:p>
        </w:tc>
      </w:tr>
    </w:tbl>
    <w:p w14:paraId="3149DC6F" w14:textId="77777777" w:rsidR="00516F0C" w:rsidRPr="00B610B2" w:rsidRDefault="000E6834" w:rsidP="000E6834">
      <w:pPr>
        <w:pStyle w:val="a3"/>
        <w:numPr>
          <w:ilvl w:val="0"/>
          <w:numId w:val="1"/>
        </w:numPr>
        <w:ind w:left="0"/>
        <w:rPr>
          <w:rFonts w:ascii="Times New Roman" w:hAnsi="Times New Roman" w:cs="Times New Roman"/>
          <w:b/>
          <w:sz w:val="32"/>
          <w:szCs w:val="32"/>
        </w:rPr>
      </w:pPr>
      <w:r w:rsidRPr="00B610B2">
        <w:rPr>
          <w:rFonts w:ascii="Times New Roman" w:hAnsi="Times New Roman" w:cs="Times New Roman"/>
          <w:b/>
          <w:sz w:val="32"/>
          <w:szCs w:val="32"/>
        </w:rPr>
        <w:lastRenderedPageBreak/>
        <w:t>Вывод</w:t>
      </w:r>
    </w:p>
    <w:p w14:paraId="799A5188" w14:textId="5C827686" w:rsidR="000E6834" w:rsidRPr="00B610B2" w:rsidRDefault="000E6834" w:rsidP="000E6834">
      <w:pPr>
        <w:rPr>
          <w:rFonts w:ascii="Times New Roman" w:hAnsi="Times New Roman" w:cs="Times New Roman"/>
          <w:sz w:val="28"/>
          <w:szCs w:val="28"/>
        </w:rPr>
      </w:pPr>
      <w:r w:rsidRPr="00B610B2">
        <w:rPr>
          <w:rFonts w:ascii="Times New Roman" w:hAnsi="Times New Roman" w:cs="Times New Roman"/>
          <w:sz w:val="28"/>
          <w:szCs w:val="28"/>
        </w:rPr>
        <w:t xml:space="preserve">В ходе выполнения этой лабораторной работы я получил опыт разработки комплексных, обширных программ на </w:t>
      </w:r>
      <w:r w:rsidR="0095181A">
        <w:rPr>
          <w:rFonts w:ascii="Times New Roman" w:hAnsi="Times New Roman" w:cs="Times New Roman"/>
          <w:sz w:val="28"/>
          <w:szCs w:val="28"/>
          <w:lang w:val="en-US"/>
        </w:rPr>
        <w:t>python</w:t>
      </w:r>
      <w:r w:rsidRPr="00B610B2">
        <w:rPr>
          <w:rFonts w:ascii="Times New Roman" w:hAnsi="Times New Roman" w:cs="Times New Roman"/>
          <w:sz w:val="28"/>
          <w:szCs w:val="28"/>
        </w:rPr>
        <w:t xml:space="preserve">, а также в реализации интерфейса взаимодействия с пользователем. </w:t>
      </w:r>
      <w:r w:rsidR="003F6F8E" w:rsidRPr="00B610B2">
        <w:rPr>
          <w:rFonts w:ascii="Times New Roman" w:hAnsi="Times New Roman" w:cs="Times New Roman"/>
          <w:sz w:val="28"/>
          <w:szCs w:val="28"/>
        </w:rPr>
        <w:t xml:space="preserve">Помимо этого, я реализовал большое количество методов обработки матриц и векторов, а также, решения СЛАУ. </w:t>
      </w:r>
    </w:p>
    <w:sectPr w:rsidR="000E6834" w:rsidRPr="00B610B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iberation Serif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2221B9"/>
    <w:multiLevelType w:val="multilevel"/>
    <w:tmpl w:val="23143B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>
      <w:start w:val="1"/>
      <w:numFmt w:val="decimal"/>
      <w:isLgl/>
      <w:lvlText w:val="%1.%2.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 w15:restartNumberingAfterBreak="0">
    <w:nsid w:val="1E1D02F9"/>
    <w:multiLevelType w:val="hybridMultilevel"/>
    <w:tmpl w:val="4F389B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F83992"/>
    <w:multiLevelType w:val="hybridMultilevel"/>
    <w:tmpl w:val="9E1416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D422FB6"/>
    <w:multiLevelType w:val="multilevel"/>
    <w:tmpl w:val="068EBA8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1707173674">
    <w:abstractNumId w:val="0"/>
  </w:num>
  <w:num w:numId="2" w16cid:durableId="1578782407">
    <w:abstractNumId w:val="3"/>
  </w:num>
  <w:num w:numId="3" w16cid:durableId="1787852271">
    <w:abstractNumId w:val="1"/>
  </w:num>
  <w:num w:numId="4" w16cid:durableId="38845895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03F16"/>
    <w:rsid w:val="00060EE9"/>
    <w:rsid w:val="000E6834"/>
    <w:rsid w:val="00132BC3"/>
    <w:rsid w:val="00144305"/>
    <w:rsid w:val="00191DFB"/>
    <w:rsid w:val="001B733E"/>
    <w:rsid w:val="001C14B7"/>
    <w:rsid w:val="001D717A"/>
    <w:rsid w:val="001F25A4"/>
    <w:rsid w:val="002159BC"/>
    <w:rsid w:val="00257D72"/>
    <w:rsid w:val="00285C97"/>
    <w:rsid w:val="0036013A"/>
    <w:rsid w:val="00385A32"/>
    <w:rsid w:val="003C46DA"/>
    <w:rsid w:val="003F6F8E"/>
    <w:rsid w:val="004103CD"/>
    <w:rsid w:val="004372BB"/>
    <w:rsid w:val="00516F0C"/>
    <w:rsid w:val="00536C9B"/>
    <w:rsid w:val="00684385"/>
    <w:rsid w:val="006B2E6D"/>
    <w:rsid w:val="006B5D25"/>
    <w:rsid w:val="006F7BE1"/>
    <w:rsid w:val="00703F16"/>
    <w:rsid w:val="00735D1D"/>
    <w:rsid w:val="00746E7C"/>
    <w:rsid w:val="00781AF4"/>
    <w:rsid w:val="007B0EEF"/>
    <w:rsid w:val="0081341B"/>
    <w:rsid w:val="008F08C3"/>
    <w:rsid w:val="0095181A"/>
    <w:rsid w:val="009A0AF9"/>
    <w:rsid w:val="009F4239"/>
    <w:rsid w:val="00A21BF3"/>
    <w:rsid w:val="00A53715"/>
    <w:rsid w:val="00A840B3"/>
    <w:rsid w:val="00B030B9"/>
    <w:rsid w:val="00B33C49"/>
    <w:rsid w:val="00B37FA0"/>
    <w:rsid w:val="00B610B2"/>
    <w:rsid w:val="00C01A5E"/>
    <w:rsid w:val="00C31AC8"/>
    <w:rsid w:val="00C76B71"/>
    <w:rsid w:val="00C85499"/>
    <w:rsid w:val="00CB6216"/>
    <w:rsid w:val="00D406A8"/>
    <w:rsid w:val="00D41B00"/>
    <w:rsid w:val="00DA0FB8"/>
    <w:rsid w:val="00E021F0"/>
    <w:rsid w:val="00E25BA2"/>
    <w:rsid w:val="00E368B0"/>
    <w:rsid w:val="00E4672D"/>
    <w:rsid w:val="00E56838"/>
    <w:rsid w:val="00F1736D"/>
    <w:rsid w:val="00F21044"/>
    <w:rsid w:val="00F366BE"/>
    <w:rsid w:val="00FB1A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510EB649"/>
  <w15:chartTrackingRefBased/>
  <w15:docId w15:val="{C83D06CC-AE0F-4483-8E7D-BA0A15DEFB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extbody">
    <w:name w:val="Text body"/>
    <w:basedOn w:val="a"/>
    <w:rsid w:val="009A0AF9"/>
    <w:pPr>
      <w:suppressAutoHyphens/>
      <w:autoSpaceDN w:val="0"/>
      <w:spacing w:after="140" w:line="288" w:lineRule="auto"/>
      <w:textAlignment w:val="baseline"/>
    </w:pPr>
    <w:rPr>
      <w:rFonts w:ascii="Liberation Serif" w:eastAsia="Times New Roman" w:hAnsi="Liberation Serif" w:cs="Liberation Serif"/>
      <w:color w:val="000000"/>
      <w:kern w:val="3"/>
      <w:sz w:val="24"/>
      <w:szCs w:val="24"/>
      <w:lang w:val="en-US" w:eastAsia="hi-IN" w:bidi="hi-IN"/>
    </w:rPr>
  </w:style>
  <w:style w:type="paragraph" w:styleId="a3">
    <w:name w:val="List Paragraph"/>
    <w:basedOn w:val="a"/>
    <w:uiPriority w:val="34"/>
    <w:qFormat/>
    <w:rsid w:val="00FB1ABA"/>
    <w:pPr>
      <w:ind w:left="720"/>
      <w:contextualSpacing/>
    </w:pPr>
  </w:style>
  <w:style w:type="table" w:styleId="a4">
    <w:name w:val="Table Grid"/>
    <w:basedOn w:val="a1"/>
    <w:uiPriority w:val="39"/>
    <w:rsid w:val="00F366B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2430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8501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2306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1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317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334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78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929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108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457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735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95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692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099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5956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081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862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127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01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06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91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49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30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39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04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17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568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45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32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8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3EFC22-2F7E-4D16-B83D-226E7BFFBD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9</Pages>
  <Words>1311</Words>
  <Characters>7475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</dc:creator>
  <cp:keywords/>
  <dc:description/>
  <cp:lastModifiedBy>Дмитрий Стрыгин</cp:lastModifiedBy>
  <cp:revision>2</cp:revision>
  <dcterms:created xsi:type="dcterms:W3CDTF">2022-06-13T07:13:00Z</dcterms:created>
  <dcterms:modified xsi:type="dcterms:W3CDTF">2022-06-13T07:13:00Z</dcterms:modified>
</cp:coreProperties>
</file>